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sdt>
      <w:sdtPr>
        <w:rPr>
          <w:sz w:val="2"/>
        </w:rPr>
        <w:id w:val="-779490739"/>
        <w:docPartObj>
          <w:docPartGallery w:val="Cover Pages"/>
          <w:docPartUnique/>
        </w:docPartObj>
      </w:sdtPr>
      <w:sdtEndPr>
        <w:rPr>
          <w:rFonts w:eastAsiaTheme="minorHAnsi"/>
          <w:sz w:val="22"/>
        </w:rPr>
      </w:sdtEndPr>
      <w:sdtContent>
        <w:p w14:paraId="0985E548" w14:textId="1128E427" w:rsidR="005C5192" w:rsidRDefault="005C5192">
          <w:pPr>
            <w:pStyle w:val="NoSpacing"/>
            <w:rPr>
              <w:sz w:val="2"/>
            </w:rPr>
          </w:pPr>
        </w:p>
        <w:p w14:paraId="70B9C136" w14:textId="77777777" w:rsidR="005C5192" w:rsidRDefault="005C5192"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83840" behindDoc="0" locked="0" layoutInCell="1" allowOverlap="1" wp14:anchorId="21362E74" wp14:editId="36A0D91B">
                    <wp:simplePos x="0" y="0"/>
                    <wp:positionH relativeFrom="page">
                      <wp:align>center</wp:align>
                    </wp:positionH>
                    <wp:positionV relativeFrom="margin">
                      <wp:align>top</wp:align>
                    </wp:positionV>
                    <wp:extent cx="5943600" cy="914400"/>
                    <wp:effectExtent l="0" t="0" r="0" b="3810"/>
                    <wp:wrapNone/>
                    <wp:docPr id="24" name="Text Box 24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5943600" cy="914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sdt>
                                <w:sdtPr>
                                  <w:rPr>
                                    <w:rFonts w:asciiTheme="majorHAnsi" w:eastAsiaTheme="majorEastAsia" w:hAnsiTheme="majorHAnsi" w:cstheme="majorBidi"/>
                                    <w:caps/>
                                    <w:color w:val="548DD4" w:themeColor="text2" w:themeTint="99"/>
                                    <w:sz w:val="64"/>
                                    <w:szCs w:val="64"/>
                                  </w:rPr>
                                  <w:alias w:val="Title"/>
                                  <w:tag w:val=""/>
                                  <w:id w:val="797192764"/>
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<w:text/>
                                </w:sdtPr>
                                <w:sdtEndPr>
                                  <w:rPr>
                                    <w:sz w:val="68"/>
                                    <w:szCs w:val="68"/>
                                  </w:rPr>
                                </w:sdtEndPr>
                                <w:sdtContent>
                                  <w:p w14:paraId="19DFC337" w14:textId="374D12C8" w:rsidR="005C5192" w:rsidRDefault="005C5192">
                                    <w:pPr>
                                      <w:pStyle w:val="NoSpacing"/>
                                      <w:rPr>
                                        <w:rFonts w:asciiTheme="majorHAnsi" w:eastAsiaTheme="majorEastAsia" w:hAnsiTheme="majorHAnsi" w:cstheme="majorBidi"/>
                                        <w:caps/>
                                        <w:color w:val="548DD4" w:themeColor="text2" w:themeTint="99"/>
                                        <w:sz w:val="68"/>
                                        <w:szCs w:val="68"/>
                                      </w:rPr>
                                    </w:pPr>
                                    <w:r>
                                      <w:rPr>
                                        <w:rFonts w:asciiTheme="majorHAnsi" w:eastAsiaTheme="majorEastAsia" w:hAnsiTheme="majorHAnsi" w:cstheme="majorBidi"/>
                                        <w:caps/>
                                        <w:color w:val="548DD4" w:themeColor="text2" w:themeTint="99"/>
                                        <w:sz w:val="64"/>
                                        <w:szCs w:val="64"/>
                                      </w:rPr>
                                      <w:t>GIÁO ÁN TOÁN 7 CTST A</w:t>
                                    </w:r>
                                  </w:p>
                                </w:sdtContent>
                              </w:sdt>
                              <w:p w14:paraId="3850E455" w14:textId="5D00D680" w:rsidR="005C5192" w:rsidRDefault="005C5192">
                                <w:pPr>
                                  <w:pStyle w:val="NoSpacing"/>
                                  <w:spacing w:before="120"/>
                                  <w:rPr>
                                    <w:color w:val="4F81BD" w:themeColor="accent1"/>
                                    <w:sz w:val="36"/>
                                    <w:szCs w:val="36"/>
                                  </w:rPr>
                                </w:pPr>
                                <w:sdt>
                                  <w:sdtPr>
                                    <w:rPr>
                                      <w:color w:val="4F81BD" w:themeColor="accent1"/>
                                      <w:sz w:val="36"/>
                                      <w:szCs w:val="36"/>
                                    </w:rPr>
                                    <w:alias w:val="Subtitle"/>
                                    <w:tag w:val=""/>
                                    <w:id w:val="2021743002"/>
      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      <w:text/>
                                  </w:sdtPr>
                                  <w:sdtContent>
                                    <w:r>
                                      <w:rPr>
                                        <w:color w:val="4F81BD" w:themeColor="accent1"/>
                                        <w:sz w:val="36"/>
                                        <w:szCs w:val="36"/>
                                      </w:rPr>
                                      <w:t>ĐẠI SỐ</w:t>
                                    </w:r>
                                  </w:sdtContent>
                                </w:sdt>
                                <w:r>
                                  <w:rPr>
                                    <w:noProof/>
                                  </w:rPr>
                                  <w:t xml:space="preserve"> </w:t>
                                </w:r>
                              </w:p>
                              <w:p w14:paraId="12545212" w14:textId="77777777" w:rsidR="005C5192" w:rsidRDefault="005C5192"/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a:graphicData>
                    </a:graphic>
                    <wp14:sizeRelH relativeFrom="page">
                      <wp14:pctWidth>76500</wp14:pctWidth>
                    </wp14:sizeRelH>
                  </wp:anchor>
                </w:drawing>
              </mc:Choice>
              <mc:Fallback>
                <w:pict>
                  <v:shapetype w14:anchorId="21362E74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4" o:spid="_x0000_s1026" type="#_x0000_t202" style="position:absolute;margin-left:0;margin-top:0;width:468pt;height:1in;z-index:251683840;visibility:visible;mso-wrap-style:square;mso-width-percent:765;mso-wrap-distance-left:9pt;mso-wrap-distance-top:0;mso-wrap-distance-right:9pt;mso-wrap-distance-bottom:0;mso-position-horizontal:center;mso-position-horizontal-relative:page;mso-position-vertical:top;mso-position-vertical-relative:margin;mso-width-percent:765;mso-width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" filled="f" stroked="f" strokeweight=".5pt">
                    <v:textbox style="mso-fit-shape-to-text:t">
                      <w:txbxContent>
                        <w:sdt>
                          <w:sdtPr>
                            <w:rPr>
                              <w:rFonts w:asciiTheme="majorHAnsi" w:eastAsiaTheme="majorEastAsia" w:hAnsiTheme="majorHAnsi" w:cstheme="majorBidi"/>
                              <w:caps/>
                              <w:color w:val="548DD4" w:themeColor="text2" w:themeTint="99"/>
                              <w:sz w:val="64"/>
                              <w:szCs w:val="64"/>
                            </w:rPr>
                            <w:alias w:val="Title"/>
                            <w:tag w:val=""/>
                            <w:id w:val="797192764"/>
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<w:text/>
                          </w:sdtPr>
                          <w:sdtEndPr>
                            <w:rPr>
                              <w:sz w:val="68"/>
                              <w:szCs w:val="68"/>
                            </w:rPr>
                          </w:sdtEndPr>
                          <w:sdtContent>
                            <w:p w14:paraId="19DFC337" w14:textId="374D12C8" w:rsidR="005C5192" w:rsidRDefault="005C5192">
                              <w:pPr>
                                <w:pStyle w:val="NoSpacing"/>
                                <w:rPr>
                                  <w:rFonts w:asciiTheme="majorHAnsi" w:eastAsiaTheme="majorEastAsia" w:hAnsiTheme="majorHAnsi" w:cstheme="majorBidi"/>
                                  <w:caps/>
                                  <w:color w:val="548DD4" w:themeColor="text2" w:themeTint="99"/>
                                  <w:sz w:val="68"/>
                                  <w:szCs w:val="68"/>
                                </w:rPr>
                              </w:pPr>
                              <w:r>
                                <w:rPr>
                                  <w:rFonts w:asciiTheme="majorHAnsi" w:eastAsiaTheme="majorEastAsia" w:hAnsiTheme="majorHAnsi" w:cstheme="majorBidi"/>
                                  <w:caps/>
                                  <w:color w:val="548DD4" w:themeColor="text2" w:themeTint="99"/>
                                  <w:sz w:val="64"/>
                                  <w:szCs w:val="64"/>
                                </w:rPr>
                                <w:t>GIÁO ÁN TOÁN 7 CTST A</w:t>
                              </w:r>
                            </w:p>
                          </w:sdtContent>
                        </w:sdt>
                        <w:p w14:paraId="3850E455" w14:textId="5D00D680" w:rsidR="005C5192" w:rsidRDefault="005C5192">
                          <w:pPr>
                            <w:pStyle w:val="NoSpacing"/>
                            <w:spacing w:before="120"/>
                            <w:rPr>
                              <w:color w:val="4F81BD" w:themeColor="accent1"/>
                              <w:sz w:val="36"/>
                              <w:szCs w:val="36"/>
                            </w:rPr>
                          </w:pPr>
                          <w:sdt>
                            <w:sdtPr>
                              <w:rPr>
                                <w:color w:val="4F81BD" w:themeColor="accent1"/>
                                <w:sz w:val="36"/>
                                <w:szCs w:val="36"/>
                              </w:rPr>
                              <w:alias w:val="Subtitle"/>
                              <w:tag w:val=""/>
                              <w:id w:val="2021743002"/>
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<w:text/>
                            </w:sdtPr>
                            <w:sdtContent>
                              <w:r>
                                <w:rPr>
                                  <w:color w:val="4F81BD" w:themeColor="accent1"/>
                                  <w:sz w:val="36"/>
                                  <w:szCs w:val="36"/>
                                </w:rPr>
                                <w:t>ĐẠI SỐ</w:t>
                              </w:r>
                            </w:sdtContent>
                          </w:sdt>
                          <w:r>
                            <w:rPr>
                              <w:noProof/>
                            </w:rPr>
                            <w:t xml:space="preserve"> </w:t>
                          </w:r>
                        </w:p>
                        <w:p w14:paraId="12545212" w14:textId="77777777" w:rsidR="005C5192" w:rsidRDefault="005C5192"/>
                      </w:txbxContent>
                    </v:textbox>
                    <w10:wrap anchorx="page" anchory="margin"/>
                  </v:shape>
                </w:pict>
              </mc:Fallback>
            </mc:AlternateContent>
          </w:r>
          <w:r>
            <w:rPr>
              <w:noProof/>
              <w:color w:val="4F81BD" w:themeColor="accent1"/>
              <w:sz w:val="36"/>
              <w:szCs w:val="36"/>
            </w:rPr>
            <mc:AlternateContent>
              <mc:Choice Requires="wpg">
                <w:drawing>
                  <wp:anchor distT="0" distB="0" distL="114300" distR="114300" simplePos="0" relativeHeight="251682816" behindDoc="1" locked="0" layoutInCell="1" allowOverlap="1" wp14:anchorId="53B5A6CA" wp14:editId="7ACC863F">
                    <wp:simplePos x="0" y="0"/>
                    <mc:AlternateContent>
                      <mc:Choice Requires="wp14">
                        <wp:positionH relativeFrom="page">
                          <wp14:pctPosHOffset>22000</wp14:pctPosHOffset>
                        </wp:positionH>
                      </mc:Choice>
                      <mc:Fallback>
                        <wp:positionH relativeFrom="page">
                          <wp:posOffset>1709420</wp:posOffset>
                        </wp:positionH>
                      </mc:Fallback>
                    </mc:AlternateContent>
                    <mc:AlternateContent>
                      <mc:Choice Requires="wp14">
                        <wp:positionV relativeFrom="page">
                          <wp14:pctPosVOffset>30000</wp14:pctPosVOffset>
                        </wp:positionV>
                      </mc:Choice>
                      <mc:Fallback>
                        <wp:positionV relativeFrom="page">
                          <wp:posOffset>3017520</wp:posOffset>
                        </wp:positionV>
                      </mc:Fallback>
                    </mc:AlternateContent>
                    <wp:extent cx="5494369" cy="5696712"/>
                    <wp:effectExtent l="0" t="0" r="0" b="3175"/>
                    <wp:wrapNone/>
                    <wp:docPr id="25" name="Group 2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>
                            <a:grpSpLocks noChangeAspect="1"/>
                          </wpg:cNvGrpSpPr>
                          <wpg:grpSpPr>
                            <a:xfrm>
                              <a:off x="0" y="0"/>
                              <a:ext cx="5494369" cy="5696712"/>
                              <a:chOff x="0" y="0"/>
                              <a:chExt cx="4329113" cy="4491038"/>
                            </a:xfrm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</wpg:grpSpPr>
                          <wps:wsp>
                            <wps:cNvPr id="27" name="Freeform 64"/>
                            <wps:cNvSpPr>
                              <a:spLocks/>
                            </wps:cNvSpPr>
                            <wps:spPr bwMode="auto">
                              <a:xfrm>
                                <a:off x="1501775" y="0"/>
                                <a:ext cx="2827338" cy="2835275"/>
                              </a:xfrm>
                              <a:custGeom>
                                <a:avLst/>
                                <a:gdLst>
                                  <a:gd name="T0" fmla="*/ 4 w 1781"/>
                                  <a:gd name="T1" fmla="*/ 1786 h 1786"/>
                                  <a:gd name="T2" fmla="*/ 0 w 1781"/>
                                  <a:gd name="T3" fmla="*/ 1782 h 1786"/>
                                  <a:gd name="T4" fmla="*/ 1776 w 1781"/>
                                  <a:gd name="T5" fmla="*/ 0 h 1786"/>
                                  <a:gd name="T6" fmla="*/ 1781 w 1781"/>
                                  <a:gd name="T7" fmla="*/ 5 h 1786"/>
                                  <a:gd name="T8" fmla="*/ 4 w 1781"/>
                                  <a:gd name="T9" fmla="*/ 1786 h 178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781" h="1786">
                                    <a:moveTo>
                                      <a:pt x="4" y="1786"/>
                                    </a:moveTo>
                                    <a:lnTo>
                                      <a:pt x="0" y="1782"/>
                                    </a:lnTo>
                                    <a:lnTo>
                                      <a:pt x="1776" y="0"/>
                                    </a:lnTo>
                                    <a:lnTo>
                                      <a:pt x="1781" y="5"/>
                                    </a:lnTo>
                                    <a:lnTo>
                                      <a:pt x="4" y="1786"/>
                                    </a:lnTo>
                                    <a:close/>
                                  </a:path>
                                </a:pathLst>
                              </a:custGeom>
                              <a:grpFill/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wps:bodyPr>
                          </wps:wsp>
                          <wps:wsp>
                            <wps:cNvPr id="28" name="Freeform 65"/>
                            <wps:cNvSpPr>
                              <a:spLocks/>
                            </wps:cNvSpPr>
                            <wps:spPr bwMode="auto">
                              <a:xfrm>
                                <a:off x="782637" y="227013"/>
                                <a:ext cx="3546475" cy="3546475"/>
                              </a:xfrm>
                              <a:custGeom>
                                <a:avLst/>
                                <a:gdLst>
                                  <a:gd name="T0" fmla="*/ 5 w 2234"/>
                                  <a:gd name="T1" fmla="*/ 2234 h 2234"/>
                                  <a:gd name="T2" fmla="*/ 0 w 2234"/>
                                  <a:gd name="T3" fmla="*/ 2229 h 2234"/>
                                  <a:gd name="T4" fmla="*/ 2229 w 2234"/>
                                  <a:gd name="T5" fmla="*/ 0 h 2234"/>
                                  <a:gd name="T6" fmla="*/ 2234 w 2234"/>
                                  <a:gd name="T7" fmla="*/ 5 h 2234"/>
                                  <a:gd name="T8" fmla="*/ 5 w 2234"/>
                                  <a:gd name="T9" fmla="*/ 2234 h 223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2234" h="2234">
                                    <a:moveTo>
                                      <a:pt x="5" y="2234"/>
                                    </a:moveTo>
                                    <a:lnTo>
                                      <a:pt x="0" y="2229"/>
                                    </a:lnTo>
                                    <a:lnTo>
                                      <a:pt x="2229" y="0"/>
                                    </a:lnTo>
                                    <a:lnTo>
                                      <a:pt x="2234" y="5"/>
                                    </a:lnTo>
                                    <a:lnTo>
                                      <a:pt x="5" y="2234"/>
                                    </a:lnTo>
                                    <a:close/>
                                  </a:path>
                                </a:pathLst>
                              </a:custGeom>
                              <a:grpFill/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wps:bodyPr>
                          </wps:wsp>
                          <wps:wsp>
                            <wps:cNvPr id="29" name="Freeform 66"/>
                            <wps:cNvSpPr>
                              <a:spLocks/>
                            </wps:cNvSpPr>
                            <wps:spPr bwMode="auto">
                              <a:xfrm>
                                <a:off x="841375" y="109538"/>
                                <a:ext cx="3487738" cy="3487738"/>
                              </a:xfrm>
                              <a:custGeom>
                                <a:avLst/>
                                <a:gdLst>
                                  <a:gd name="T0" fmla="*/ 9 w 2197"/>
                                  <a:gd name="T1" fmla="*/ 2197 h 2197"/>
                                  <a:gd name="T2" fmla="*/ 0 w 2197"/>
                                  <a:gd name="T3" fmla="*/ 2193 h 2197"/>
                                  <a:gd name="T4" fmla="*/ 2188 w 2197"/>
                                  <a:gd name="T5" fmla="*/ 0 h 2197"/>
                                  <a:gd name="T6" fmla="*/ 2197 w 2197"/>
                                  <a:gd name="T7" fmla="*/ 10 h 2197"/>
                                  <a:gd name="T8" fmla="*/ 9 w 2197"/>
                                  <a:gd name="T9" fmla="*/ 2197 h 219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2197" h="2197">
                                    <a:moveTo>
                                      <a:pt x="9" y="2197"/>
                                    </a:moveTo>
                                    <a:lnTo>
                                      <a:pt x="0" y="2193"/>
                                    </a:lnTo>
                                    <a:lnTo>
                                      <a:pt x="2188" y="0"/>
                                    </a:lnTo>
                                    <a:lnTo>
                                      <a:pt x="2197" y="10"/>
                                    </a:lnTo>
                                    <a:lnTo>
                                      <a:pt x="9" y="2197"/>
                                    </a:lnTo>
                                    <a:close/>
                                  </a:path>
                                </a:pathLst>
                              </a:custGeom>
                              <a:grpFill/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wps:bodyPr>
                          </wps:wsp>
                          <wps:wsp>
                            <wps:cNvPr id="30" name="Freeform 67"/>
                            <wps:cNvSpPr>
                              <a:spLocks/>
                            </wps:cNvSpPr>
                            <wps:spPr bwMode="auto">
                              <a:xfrm>
                                <a:off x="1216025" y="498475"/>
                                <a:ext cx="3113088" cy="3121025"/>
                              </a:xfrm>
                              <a:custGeom>
                                <a:avLst/>
                                <a:gdLst>
                                  <a:gd name="T0" fmla="*/ 9 w 1961"/>
                                  <a:gd name="T1" fmla="*/ 1966 h 1966"/>
                                  <a:gd name="T2" fmla="*/ 0 w 1961"/>
                                  <a:gd name="T3" fmla="*/ 1957 h 1966"/>
                                  <a:gd name="T4" fmla="*/ 1952 w 1961"/>
                                  <a:gd name="T5" fmla="*/ 0 h 1966"/>
                                  <a:gd name="T6" fmla="*/ 1961 w 1961"/>
                                  <a:gd name="T7" fmla="*/ 9 h 1966"/>
                                  <a:gd name="T8" fmla="*/ 9 w 1961"/>
                                  <a:gd name="T9" fmla="*/ 1966 h 196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961" h="1966">
                                    <a:moveTo>
                                      <a:pt x="9" y="1966"/>
                                    </a:moveTo>
                                    <a:lnTo>
                                      <a:pt x="0" y="1957"/>
                                    </a:lnTo>
                                    <a:lnTo>
                                      <a:pt x="1952" y="0"/>
                                    </a:lnTo>
                                    <a:lnTo>
                                      <a:pt x="1961" y="9"/>
                                    </a:lnTo>
                                    <a:lnTo>
                                      <a:pt x="9" y="1966"/>
                                    </a:lnTo>
                                    <a:close/>
                                  </a:path>
                                </a:pathLst>
                              </a:custGeom>
                              <a:grpFill/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wps:bodyPr>
                          </wps:wsp>
                          <wps:wsp>
                            <wps:cNvPr id="31" name="Freeform 68"/>
                            <wps:cNvSpPr>
                              <a:spLocks/>
                            </wps:cNvSpPr>
                            <wps:spPr bwMode="auto">
                              <a:xfrm>
                                <a:off x="0" y="153988"/>
                                <a:ext cx="4329113" cy="4337050"/>
                              </a:xfrm>
                              <a:custGeom>
                                <a:avLst/>
                                <a:gdLst>
                                  <a:gd name="T0" fmla="*/ 0 w 2727"/>
                                  <a:gd name="T1" fmla="*/ 2732 h 2732"/>
                                  <a:gd name="T2" fmla="*/ 0 w 2727"/>
                                  <a:gd name="T3" fmla="*/ 2728 h 2732"/>
                                  <a:gd name="T4" fmla="*/ 2722 w 2727"/>
                                  <a:gd name="T5" fmla="*/ 0 h 2732"/>
                                  <a:gd name="T6" fmla="*/ 2727 w 2727"/>
                                  <a:gd name="T7" fmla="*/ 5 h 2732"/>
                                  <a:gd name="T8" fmla="*/ 0 w 2727"/>
                                  <a:gd name="T9" fmla="*/ 2732 h 273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2727" h="2732">
                                    <a:moveTo>
                                      <a:pt x="0" y="2732"/>
                                    </a:moveTo>
                                    <a:lnTo>
                                      <a:pt x="0" y="2728"/>
                                    </a:lnTo>
                                    <a:lnTo>
                                      <a:pt x="2722" y="0"/>
                                    </a:lnTo>
                                    <a:lnTo>
                                      <a:pt x="2727" y="5"/>
                                    </a:lnTo>
                                    <a:lnTo>
                                      <a:pt x="0" y="2732"/>
                                    </a:lnTo>
                                    <a:close/>
                                  </a:path>
                                </a:pathLst>
                              </a:custGeom>
                              <a:grpFill/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wpg:wgp>
                      </a:graphicData>
                    </a:graphic>
                    <wp14:sizeRelH relativeFrom="page">
                      <wp14:pctWidth>70600</wp14:pctWidth>
                    </wp14:sizeRelH>
                    <wp14:sizeRelV relativeFrom="page">
                      <wp14:pctHeight>56600</wp14:pctHeight>
                    </wp14:sizeRelV>
                  </wp:anchor>
                </w:drawing>
              </mc:Choice>
              <mc:Fallback>
                <w:pict>
                  <v:group w14:anchorId="77A6B75E" id="Group 2" o:spid="_x0000_s1026" style="position:absolute;margin-left:0;margin-top:0;width:432.65pt;height:448.55pt;z-index:-251633664;mso-width-percent:706;mso-height-percent:566;mso-left-percent:220;mso-top-percent:300;mso-position-horizontal-relative:page;mso-position-vertical-relative:page;mso-width-percent:706;mso-height-percent:566;mso-left-percent:220;mso-top-percent:300" coordsize="43291,449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">
                    <o:lock v:ext="edit" aspectratio="t"/>
                    <v:shape id="Freeform 64" o:spid="_x0000_s1027" style="position:absolute;left:15017;width:28274;height:28352;visibility:visible;mso-wrap-style:square;v-text-anchor:top" coordsize="1781,17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" path="m4,1786l,1782,1776,r5,5l4,1786xe" filled="f" stroked="f">
                      <v:path arrowok="t" o:connecttype="custom" o:connectlocs="6350,2835275;0,2828925;2819400,0;2827338,7938;6350,2835275" o:connectangles="0,0,0,0,0"/>
                    </v:shape>
                    <v:shape id="Freeform 65" o:spid="_x0000_s1028" style="position:absolute;left:7826;top:2270;width:35465;height:35464;visibility:visible;mso-wrap-style:square;v-text-anchor:top" coordsize="2234,22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" path="m5,2234l,2229,2229,r5,5l5,2234xe" filled="f" stroked="f">
                      <v:path arrowok="t" o:connecttype="custom" o:connectlocs="7938,3546475;0,3538538;3538538,0;3546475,7938;7938,3546475" o:connectangles="0,0,0,0,0"/>
                    </v:shape>
                    <v:shape id="Freeform 66" o:spid="_x0000_s1029" style="position:absolute;left:8413;top:1095;width:34878;height:34877;visibility:visible;mso-wrap-style:square;v-text-anchor:top" coordsize="2197,21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" path="m9,2197l,2193,2188,r9,10l9,2197xe" filled="f" stroked="f">
                      <v:path arrowok="t" o:connecttype="custom" o:connectlocs="14288,3487738;0,3481388;3473450,0;3487738,15875;14288,3487738" o:connectangles="0,0,0,0,0"/>
                    </v:shape>
                    <v:shape id="Freeform 67" o:spid="_x0000_s1030" style="position:absolute;left:12160;top:4984;width:31131;height:31211;visibility:visible;mso-wrap-style:square;v-text-anchor:top" coordsize="1961,19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" path="m9,1966l,1957,1952,r9,9l9,1966xe" filled="f" stroked="f">
                      <v:path arrowok="t" o:connecttype="custom" o:connectlocs="14288,3121025;0,3106738;3098800,0;3113088,14288;14288,3121025" o:connectangles="0,0,0,0,0"/>
                    </v:shape>
                    <v:shape id="Freeform 68" o:spid="_x0000_s1031" style="position:absolute;top:1539;width:43291;height:43371;visibility:visible;mso-wrap-style:square;v-text-anchor:top" coordsize="2727,27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" path="m,2732r,-4l2722,r5,5l,2732xe" filled="f" stroked="f">
                      <v:path arrowok="t" o:connecttype="custom" o:connectlocs="0,4337050;0,4330700;4321175,0;4329113,7938;0,4337050" o:connectangles="0,0,0,0,0"/>
                    </v:shape>
                    <w10:wrap anchorx="page" anchory="page"/>
                  </v:group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81792" behindDoc="0" locked="0" layoutInCell="1" allowOverlap="1" wp14:anchorId="13470A30" wp14:editId="275E8B1C">
                    <wp:simplePos x="0" y="0"/>
                    <wp:positionH relativeFrom="page">
                      <wp:align>center</wp:align>
                    </wp:positionH>
                    <wp:positionV relativeFrom="margin">
                      <wp:align>bottom</wp:align>
                    </wp:positionV>
                    <wp:extent cx="5943600" cy="374904"/>
                    <wp:effectExtent l="0" t="0" r="0" b="2540"/>
                    <wp:wrapNone/>
                    <wp:docPr id="32" name="Text Box 3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5943600" cy="37490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BB01951" w14:textId="76519A26" w:rsidR="005C5192" w:rsidRDefault="005C5192">
                                <w:pPr>
                                  <w:pStyle w:val="NoSpacing"/>
                                  <w:jc w:val="right"/>
                                  <w:rPr>
                                    <w:color w:val="4F81BD" w:themeColor="accent1"/>
                                    <w:sz w:val="36"/>
                                    <w:szCs w:val="36"/>
                                  </w:rPr>
                                </w:pPr>
                                <w:sdt>
                                  <w:sdtPr>
                                    <w:rPr>
                                      <w:color w:val="4F81BD" w:themeColor="accent1"/>
                                      <w:sz w:val="36"/>
                                      <w:szCs w:val="36"/>
                                    </w:rPr>
                                    <w:alias w:val="School"/>
                                    <w:tag w:val="School"/>
                                    <w:id w:val="1850680582"/>
                                    <w:dataBinding w:prefixMappings="xmlns:ns0='http://schemas.openxmlformats.org/officeDocument/2006/extended-properties' " w:xpath="/ns0:Properties[1]/ns0:Company[1]" w:storeItemID="{6668398D-A668-4E3E-A5EB-62B293D839F1}"/>
                                    <w:text/>
                                  </w:sdtPr>
                                  <w:sdtContent>
                                    <w:r>
                                      <w:rPr>
                                        <w:color w:val="4F81BD" w:themeColor="accent1"/>
                                        <w:sz w:val="36"/>
                                        <w:szCs w:val="36"/>
                                      </w:rPr>
                                      <w:t>MR SPRING BAY SƯU TẦM</w:t>
                                    </w:r>
                                  </w:sdtContent>
                                </w:sdt>
                              </w:p>
                              <w:sdt>
                                <w:sdtPr>
                                  <w:rPr>
                                    <w:color w:val="4F81BD" w:themeColor="accent1"/>
                                    <w:sz w:val="36"/>
                                    <w:szCs w:val="36"/>
                                  </w:rPr>
                                  <w:alias w:val="Course"/>
                                  <w:tag w:val="Course"/>
                                  <w:id w:val="1717703537"/>
                                  <w:dataBinding w:prefixMappings="xmlns:ns0='http://purl.org/dc/elements/1.1/' xmlns:ns1='http://schemas.openxmlformats.org/package/2006/metadata/core-properties' " w:xpath="/ns1:coreProperties[1]/ns1:category[1]" w:storeItemID="{6C3C8BC8-F283-45AE-878A-BAB7291924A1}"/>
                                  <w:text/>
                                </w:sdtPr>
                                <w:sdtContent>
                                  <w:p w14:paraId="7DC7FE7B" w14:textId="138AB80D" w:rsidR="005C5192" w:rsidRDefault="005C5192">
                                    <w:pPr>
                                      <w:pStyle w:val="NoSpacing"/>
                                      <w:jc w:val="right"/>
                                      <w:rPr>
                                        <w:color w:val="4F81BD" w:themeColor="accent1"/>
                                        <w:sz w:val="36"/>
                                        <w:szCs w:val="36"/>
                                      </w:rPr>
                                    </w:pPr>
                                    <w:r>
                                      <w:rPr>
                                        <w:color w:val="4F81BD" w:themeColor="accent1"/>
                                        <w:sz w:val="36"/>
                                        <w:szCs w:val="36"/>
                                      </w:rPr>
                                      <w:t>31/7/2022</w:t>
                                    </w:r>
                                  </w:p>
                                </w:sdtContent>
                              </w:sdt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a:graphicData>
                    </a:graphic>
                    <wp14:sizeRelH relativeFrom="page">
                      <wp14:pctWidth>7650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 w14:anchorId="13470A30" id="Text Box 32" o:spid="_x0000_s1027" type="#_x0000_t202" style="position:absolute;margin-left:0;margin-top:0;width:468pt;height:29.5pt;z-index:251681792;visibility:visible;mso-wrap-style:square;mso-width-percent:765;mso-height-percent:0;mso-wrap-distance-left:9pt;mso-wrap-distance-top:0;mso-wrap-distance-right:9pt;mso-wrap-distance-bottom:0;mso-position-horizontal:center;mso-position-horizontal-relative:page;mso-position-vertical:bottom;mso-position-vertical-relative:margin;mso-width-percent:765;mso-height-percent:0;mso-width-relative:page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" filled="f" stroked="f" strokeweight=".5pt">
                    <v:textbox style="mso-fit-shape-to-text:t" inset="0,0,0,0">
                      <w:txbxContent>
                        <w:p w14:paraId="0BB01951" w14:textId="76519A26" w:rsidR="005C5192" w:rsidRDefault="005C5192">
                          <w:pPr>
                            <w:pStyle w:val="NoSpacing"/>
                            <w:jc w:val="right"/>
                            <w:rPr>
                              <w:color w:val="4F81BD" w:themeColor="accent1"/>
                              <w:sz w:val="36"/>
                              <w:szCs w:val="36"/>
                            </w:rPr>
                          </w:pPr>
                          <w:sdt>
                            <w:sdtPr>
                              <w:rPr>
                                <w:color w:val="4F81BD" w:themeColor="accent1"/>
                                <w:sz w:val="36"/>
                                <w:szCs w:val="36"/>
                              </w:rPr>
                              <w:alias w:val="School"/>
                              <w:tag w:val="School"/>
                              <w:id w:val="1850680582"/>
                              <w:dataBinding w:prefixMappings="xmlns:ns0='http://schemas.openxmlformats.org/officeDocument/2006/extended-properties' " w:xpath="/ns0:Properties[1]/ns0:Company[1]" w:storeItemID="{6668398D-A668-4E3E-A5EB-62B293D839F1}"/>
                              <w:text/>
                            </w:sdtPr>
                            <w:sdtContent>
                              <w:r>
                                <w:rPr>
                                  <w:color w:val="4F81BD" w:themeColor="accent1"/>
                                  <w:sz w:val="36"/>
                                  <w:szCs w:val="36"/>
                                </w:rPr>
                                <w:t>MR SPRING BAY SƯU TẦM</w:t>
                              </w:r>
                            </w:sdtContent>
                          </w:sdt>
                        </w:p>
                        <w:sdt>
                          <w:sdtPr>
                            <w:rPr>
                              <w:color w:val="4F81BD" w:themeColor="accent1"/>
                              <w:sz w:val="36"/>
                              <w:szCs w:val="36"/>
                            </w:rPr>
                            <w:alias w:val="Course"/>
                            <w:tag w:val="Course"/>
                            <w:id w:val="1717703537"/>
                            <w:dataBinding w:prefixMappings="xmlns:ns0='http://purl.org/dc/elements/1.1/' xmlns:ns1='http://schemas.openxmlformats.org/package/2006/metadata/core-properties' " w:xpath="/ns1:coreProperties[1]/ns1:category[1]" w:storeItemID="{6C3C8BC8-F283-45AE-878A-BAB7291924A1}"/>
                            <w:text/>
                          </w:sdtPr>
                          <w:sdtContent>
                            <w:p w14:paraId="7DC7FE7B" w14:textId="138AB80D" w:rsidR="005C5192" w:rsidRDefault="005C5192">
                              <w:pPr>
                                <w:pStyle w:val="NoSpacing"/>
                                <w:jc w:val="right"/>
                                <w:rPr>
                                  <w:color w:val="4F81BD" w:themeColor="accent1"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color w:val="4F81BD" w:themeColor="accent1"/>
                                  <w:sz w:val="36"/>
                                  <w:szCs w:val="36"/>
                                </w:rPr>
                                <w:t>31/7/2022</w:t>
                              </w:r>
                            </w:p>
                          </w:sdtContent>
                        </w:sdt>
                      </w:txbxContent>
                    </v:textbox>
                    <w10:wrap anchorx="page" anchory="margin"/>
                  </v:shape>
                </w:pict>
              </mc:Fallback>
            </mc:AlternateContent>
          </w:r>
        </w:p>
        <w:p w14:paraId="57B1DBE6" w14:textId="710B896F" w:rsidR="005C5192" w:rsidRDefault="005C5192">
          <w:r>
            <w:br w:type="page"/>
          </w:r>
        </w:p>
      </w:sdtContent>
    </w:sdt>
    <w:p w14:paraId="13102D0D" w14:textId="77777777" w:rsidR="005C5192" w:rsidRDefault="005C5192"/>
    <w:tbl>
      <w:tblPr>
        <w:tblStyle w:val="TableGrid"/>
        <w:tblW w:w="11383" w:type="dxa"/>
        <w:tblInd w:w="55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91"/>
        <w:gridCol w:w="4392"/>
      </w:tblGrid>
      <w:tr w:rsidR="00874E5D" w:rsidRPr="005B0A3B" w14:paraId="66B33B68" w14:textId="77777777" w:rsidTr="00874E5D">
        <w:trPr>
          <w:trHeight w:val="843"/>
        </w:trPr>
        <w:tc>
          <w:tcPr>
            <w:tcW w:w="6991" w:type="dxa"/>
          </w:tcPr>
          <w:p w14:paraId="3F4ACD04" w14:textId="77777777" w:rsidR="00874E5D" w:rsidRPr="005B0A3B" w:rsidRDefault="00874E5D" w:rsidP="00EB69CE">
            <w:pPr>
              <w:jc w:val="both"/>
              <w:rPr>
                <w:rFonts w:ascii="Times New Roman" w:eastAsia="Calibri" w:hAnsi="Times New Roman" w:cs="Times New Roman"/>
                <w:b/>
                <w:bCs/>
                <w:color w:val="0070C0"/>
                <w:sz w:val="28"/>
                <w:szCs w:val="28"/>
                <w:lang w:val="vi-VN"/>
              </w:rPr>
            </w:pPr>
            <w:r w:rsidRPr="005B0A3B">
              <w:rPr>
                <w:rFonts w:ascii="Times New Roman" w:eastAsia="Calibri" w:hAnsi="Times New Roman" w:cs="Times New Roman"/>
                <w:b/>
                <w:bCs/>
                <w:color w:val="0070C0"/>
                <w:sz w:val="28"/>
                <w:szCs w:val="28"/>
              </w:rPr>
              <w:t>Trường:</w:t>
            </w:r>
            <w:r w:rsidRPr="005B0A3B">
              <w:rPr>
                <w:rFonts w:ascii="Times New Roman" w:eastAsia="Calibri" w:hAnsi="Times New Roman" w:cs="Times New Roman"/>
                <w:b/>
                <w:bCs/>
                <w:color w:val="0070C0"/>
                <w:sz w:val="28"/>
                <w:szCs w:val="28"/>
                <w:lang w:val="vi-VN"/>
              </w:rPr>
              <w:t xml:space="preserve"> THCS Nguyễn Vĩnh Nghiệp</w:t>
            </w:r>
          </w:p>
          <w:p w14:paraId="33A7D8BD" w14:textId="77777777" w:rsidR="00874E5D" w:rsidRPr="005B0A3B" w:rsidRDefault="00874E5D" w:rsidP="00EB69CE">
            <w:pPr>
              <w:jc w:val="both"/>
              <w:rPr>
                <w:rFonts w:ascii="Times New Roman" w:eastAsia="Calibri" w:hAnsi="Times New Roman" w:cs="Times New Roman"/>
                <w:b/>
                <w:bCs/>
                <w:color w:val="7030A0"/>
                <w:sz w:val="28"/>
                <w:szCs w:val="28"/>
                <w:lang w:val="vi-VN"/>
              </w:rPr>
            </w:pPr>
            <w:r w:rsidRPr="005B0A3B">
              <w:rPr>
                <w:rFonts w:ascii="Times New Roman" w:eastAsia="Calibri" w:hAnsi="Times New Roman" w:cs="Times New Roman"/>
                <w:b/>
                <w:bCs/>
                <w:color w:val="7030A0"/>
                <w:sz w:val="28"/>
                <w:szCs w:val="28"/>
                <w:lang w:val="vi-VN"/>
              </w:rPr>
              <w:t>Tổ: Khoa học tự nhiên</w:t>
            </w:r>
          </w:p>
          <w:p w14:paraId="49328CAC" w14:textId="77777777" w:rsidR="00874E5D" w:rsidRPr="005B0A3B" w:rsidRDefault="00874E5D" w:rsidP="00EB69CE">
            <w:pPr>
              <w:jc w:val="both"/>
              <w:rPr>
                <w:rFonts w:ascii="Times New Roman" w:eastAsia="Calibri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5B0A3B">
              <w:rPr>
                <w:rFonts w:ascii="Times New Roman" w:eastAsia="Calibri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Tuần: </w:t>
            </w:r>
            <w:r w:rsidRPr="005B0A3B">
              <w:rPr>
                <w:rFonts w:ascii="Times New Roman" w:eastAsia="Calibri" w:hAnsi="Times New Roman" w:cs="Times New Roman"/>
                <w:b/>
                <w:bCs/>
                <w:color w:val="FF0000"/>
                <w:sz w:val="28"/>
                <w:szCs w:val="28"/>
              </w:rPr>
              <w:t>01</w:t>
            </w:r>
          </w:p>
          <w:p w14:paraId="334B7D4C" w14:textId="77777777" w:rsidR="00874E5D" w:rsidRPr="005B0A3B" w:rsidRDefault="00874E5D" w:rsidP="00EB69CE">
            <w:pPr>
              <w:jc w:val="both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5B0A3B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/>
              </w:rPr>
              <w:t xml:space="preserve">Tiết (PPCT): </w:t>
            </w:r>
            <w:r w:rsidRPr="005B0A3B">
              <w:rPr>
                <w:rFonts w:ascii="Times New Roman" w:eastAsia="Calibri" w:hAnsi="Times New Roman" w:cs="Times New Roman"/>
                <w:b/>
                <w:bCs/>
                <w:color w:val="FF0000"/>
                <w:sz w:val="28"/>
                <w:szCs w:val="28"/>
              </w:rPr>
              <w:t>01-02</w:t>
            </w:r>
          </w:p>
        </w:tc>
        <w:tc>
          <w:tcPr>
            <w:tcW w:w="4392" w:type="dxa"/>
          </w:tcPr>
          <w:p w14:paraId="7212AC24" w14:textId="77777777" w:rsidR="00874E5D" w:rsidRPr="005B0A3B" w:rsidRDefault="00874E5D" w:rsidP="00EB69CE">
            <w:pPr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</w:pPr>
            <w:r w:rsidRPr="005B0A3B"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>Họ và tên giáo viên:</w:t>
            </w:r>
          </w:p>
          <w:p w14:paraId="5162D19F" w14:textId="77777777" w:rsidR="00874E5D" w:rsidRPr="005B0A3B" w:rsidRDefault="00874E5D" w:rsidP="00EB69CE">
            <w:pPr>
              <w:jc w:val="both"/>
              <w:rPr>
                <w:rFonts w:ascii="Times New Roman" w:eastAsia="Calibri" w:hAnsi="Times New Roman" w:cs="Times New Roman"/>
                <w:b/>
                <w:i/>
                <w:iCs/>
                <w:color w:val="002060"/>
                <w:sz w:val="28"/>
                <w:szCs w:val="28"/>
              </w:rPr>
            </w:pPr>
            <w:r w:rsidRPr="005B0A3B">
              <w:rPr>
                <w:rFonts w:ascii="Times New Roman" w:eastAsia="Calibri" w:hAnsi="Times New Roman" w:cs="Times New Roman"/>
                <w:b/>
                <w:i/>
                <w:iCs/>
                <w:color w:val="002060"/>
                <w:sz w:val="28"/>
                <w:szCs w:val="28"/>
              </w:rPr>
              <w:t xml:space="preserve">Nguyễn Hoàng </w:t>
            </w:r>
            <w:proofErr w:type="spellStart"/>
            <w:r w:rsidRPr="005B0A3B">
              <w:rPr>
                <w:rFonts w:ascii="Times New Roman" w:eastAsia="Calibri" w:hAnsi="Times New Roman" w:cs="Times New Roman"/>
                <w:b/>
                <w:i/>
                <w:iCs/>
                <w:color w:val="002060"/>
                <w:sz w:val="28"/>
                <w:szCs w:val="28"/>
              </w:rPr>
              <w:t>Tiệp</w:t>
            </w:r>
            <w:proofErr w:type="spellEnd"/>
          </w:p>
          <w:p w14:paraId="57109402" w14:textId="77777777" w:rsidR="00874E5D" w:rsidRPr="005B0A3B" w:rsidRDefault="00874E5D" w:rsidP="00EB69CE">
            <w:pPr>
              <w:jc w:val="both"/>
              <w:rPr>
                <w:rFonts w:ascii="Times New Roman" w:eastAsia="Calibri" w:hAnsi="Times New Roman" w:cs="Times New Roman"/>
                <w:b/>
                <w:color w:val="7030A0"/>
                <w:sz w:val="28"/>
                <w:szCs w:val="28"/>
              </w:rPr>
            </w:pPr>
            <w:r w:rsidRPr="005B0A3B">
              <w:rPr>
                <w:rFonts w:ascii="Times New Roman" w:eastAsia="Calibri" w:hAnsi="Times New Roman" w:cs="Times New Roman"/>
                <w:b/>
                <w:color w:val="7030A0"/>
                <w:sz w:val="28"/>
                <w:szCs w:val="28"/>
                <w:lang w:val="vi-VN"/>
              </w:rPr>
              <w:t xml:space="preserve">Môn học: </w:t>
            </w:r>
            <w:proofErr w:type="spellStart"/>
            <w:r w:rsidRPr="005B0A3B">
              <w:rPr>
                <w:rFonts w:ascii="Times New Roman" w:eastAsia="Calibri" w:hAnsi="Times New Roman" w:cs="Times New Roman"/>
                <w:b/>
                <w:color w:val="7030A0"/>
                <w:sz w:val="28"/>
                <w:szCs w:val="28"/>
              </w:rPr>
              <w:t>Đại</w:t>
            </w:r>
            <w:proofErr w:type="spellEnd"/>
            <w:r w:rsidRPr="005B0A3B">
              <w:rPr>
                <w:rFonts w:ascii="Times New Roman" w:eastAsia="Calibri" w:hAnsi="Times New Roman" w:cs="Times New Roman"/>
                <w:b/>
                <w:color w:val="7030A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eastAsia="Calibri" w:hAnsi="Times New Roman" w:cs="Times New Roman"/>
                <w:b/>
                <w:color w:val="7030A0"/>
                <w:sz w:val="28"/>
                <w:szCs w:val="28"/>
              </w:rPr>
              <w:t>số</w:t>
            </w:r>
            <w:proofErr w:type="spellEnd"/>
            <w:r w:rsidRPr="005B0A3B">
              <w:rPr>
                <w:rFonts w:ascii="Times New Roman" w:eastAsia="Calibri" w:hAnsi="Times New Roman" w:cs="Times New Roman"/>
                <w:b/>
                <w:color w:val="7030A0"/>
                <w:sz w:val="28"/>
                <w:szCs w:val="28"/>
                <w:lang w:val="vi-VN"/>
              </w:rPr>
              <w:t xml:space="preserve">;  lớp: </w:t>
            </w:r>
            <w:r w:rsidRPr="005B0A3B">
              <w:rPr>
                <w:rFonts w:ascii="Times New Roman" w:eastAsia="Calibri" w:hAnsi="Times New Roman" w:cs="Times New Roman"/>
                <w:b/>
                <w:color w:val="7030A0"/>
                <w:sz w:val="28"/>
                <w:szCs w:val="28"/>
              </w:rPr>
              <w:t>7</w:t>
            </w:r>
          </w:p>
          <w:p w14:paraId="320AE300" w14:textId="77777777" w:rsidR="00874E5D" w:rsidRPr="005B0A3B" w:rsidRDefault="00874E5D" w:rsidP="00EB69CE">
            <w:pPr>
              <w:jc w:val="both"/>
              <w:rPr>
                <w:rFonts w:ascii="Times New Roman" w:eastAsia="Calibri" w:hAnsi="Times New Roman" w:cs="Times New Roman"/>
                <w:b/>
                <w:i/>
                <w:iCs/>
                <w:sz w:val="28"/>
                <w:szCs w:val="28"/>
                <w:lang w:val="vi-VN"/>
              </w:rPr>
            </w:pPr>
            <w:r w:rsidRPr="005B0A3B">
              <w:rPr>
                <w:rFonts w:ascii="Times New Roman" w:eastAsia="Calibri" w:hAnsi="Times New Roman" w:cs="Times New Roman"/>
                <w:b/>
                <w:i/>
                <w:iCs/>
                <w:sz w:val="28"/>
                <w:szCs w:val="28"/>
                <w:lang w:val="vi-VN"/>
              </w:rPr>
              <w:t xml:space="preserve">Thời gian thực hiện: </w:t>
            </w:r>
            <w:r w:rsidRPr="005B0A3B">
              <w:rPr>
                <w:rFonts w:ascii="Times New Roman" w:eastAsia="Calibri" w:hAnsi="Times New Roman" w:cs="Times New Roman"/>
                <w:b/>
                <w:i/>
                <w:iCs/>
                <w:color w:val="FF0000"/>
                <w:sz w:val="28"/>
                <w:szCs w:val="28"/>
              </w:rPr>
              <w:t>2</w:t>
            </w:r>
            <w:r w:rsidRPr="005B0A3B">
              <w:rPr>
                <w:rFonts w:ascii="Times New Roman" w:eastAsia="Calibri" w:hAnsi="Times New Roman" w:cs="Times New Roman"/>
                <w:b/>
                <w:i/>
                <w:iCs/>
                <w:color w:val="FF0000"/>
                <w:sz w:val="28"/>
                <w:szCs w:val="28"/>
                <w:lang w:val="vi-VN"/>
              </w:rPr>
              <w:t xml:space="preserve"> tiết</w:t>
            </w:r>
          </w:p>
        </w:tc>
      </w:tr>
    </w:tbl>
    <w:p w14:paraId="04FAFEC5" w14:textId="77777777" w:rsidR="00874E5D" w:rsidRPr="005B0A3B" w:rsidRDefault="00874E5D" w:rsidP="00874E5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nl-NL"/>
        </w:rPr>
      </w:pPr>
    </w:p>
    <w:p w14:paraId="2C0C73F4" w14:textId="77777777" w:rsidR="00874E5D" w:rsidRPr="00A35AEA" w:rsidRDefault="00874E5D" w:rsidP="00874E5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nl-NL"/>
        </w:rPr>
      </w:pPr>
      <w:r w:rsidRPr="00A35AEA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nl-NL"/>
        </w:rPr>
        <w:t>CHƯƠNG I: SỐ VÔ TỈ – SỐ THỰC</w:t>
      </w:r>
    </w:p>
    <w:p w14:paraId="74C92DCE" w14:textId="77777777" w:rsidR="00874E5D" w:rsidRPr="00A35AEA" w:rsidRDefault="00874E5D" w:rsidP="00874E5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nl-NL"/>
        </w:rPr>
      </w:pPr>
      <w:r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nl-NL"/>
        </w:rPr>
        <w:t xml:space="preserve">Bài </w:t>
      </w:r>
      <w:r w:rsidRPr="00A35AEA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nl-NL"/>
        </w:rPr>
        <w:t>1. TẬP HỢP Q CÁC SỐ HỮU TỈ</w:t>
      </w:r>
    </w:p>
    <w:p w14:paraId="64EF33B1" w14:textId="77777777" w:rsidR="00874E5D" w:rsidRPr="005B0A3B" w:rsidRDefault="00874E5D" w:rsidP="00874E5D">
      <w:pPr>
        <w:pStyle w:val="ListParagraph"/>
        <w:numPr>
          <w:ilvl w:val="0"/>
          <w:numId w:val="2"/>
        </w:numPr>
        <w:shd w:val="clear" w:color="auto" w:fill="FFFFFF"/>
        <w:spacing w:after="0" w:line="240" w:lineRule="auto"/>
        <w:ind w:left="360" w:hanging="360"/>
        <w:jc w:val="both"/>
        <w:rPr>
          <w:rFonts w:ascii="Times New Roman" w:eastAsia="Times New Roman" w:hAnsi="Times New Roman" w:cs="Times New Roman"/>
          <w:color w:val="002060"/>
          <w:sz w:val="28"/>
          <w:szCs w:val="28"/>
          <w:u w:val="single"/>
        </w:rPr>
      </w:pPr>
      <w:r w:rsidRPr="005B0A3B">
        <w:rPr>
          <w:rFonts w:ascii="Times New Roman" w:eastAsia="Times New Roman" w:hAnsi="Times New Roman" w:cs="Times New Roman"/>
          <w:b/>
          <w:bCs/>
          <w:color w:val="002060"/>
          <w:sz w:val="28"/>
          <w:szCs w:val="28"/>
          <w:u w:val="single"/>
        </w:rPr>
        <w:t>MỤC TIÊU</w:t>
      </w:r>
      <w:r w:rsidRPr="005B0A3B">
        <w:rPr>
          <w:rFonts w:ascii="Times New Roman" w:eastAsia="Times New Roman" w:hAnsi="Times New Roman" w:cs="Times New Roman"/>
          <w:color w:val="002060"/>
          <w:sz w:val="28"/>
          <w:szCs w:val="28"/>
          <w:u w:val="single"/>
        </w:rPr>
        <w:t>:</w:t>
      </w:r>
    </w:p>
    <w:p w14:paraId="479EF0E1" w14:textId="77777777" w:rsidR="00874E5D" w:rsidRPr="005B0A3B" w:rsidRDefault="00874E5D" w:rsidP="00874E5D">
      <w:pPr>
        <w:pStyle w:val="ListParagraph"/>
        <w:numPr>
          <w:ilvl w:val="0"/>
          <w:numId w:val="3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</w:pPr>
      <w:proofErr w:type="spellStart"/>
      <w:r w:rsidRPr="005B0A3B">
        <w:rPr>
          <w:rFonts w:ascii="Times New Roman" w:eastAsia="Times New Roman" w:hAnsi="Times New Roman" w:cs="Times New Roman"/>
          <w:b/>
          <w:bCs/>
          <w:i/>
          <w:iCs/>
          <w:color w:val="00B0F0"/>
          <w:sz w:val="28"/>
          <w:szCs w:val="28"/>
        </w:rPr>
        <w:t>Kiến</w:t>
      </w:r>
      <w:proofErr w:type="spellEnd"/>
      <w:r w:rsidRPr="005B0A3B">
        <w:rPr>
          <w:rFonts w:ascii="Times New Roman" w:eastAsia="Times New Roman" w:hAnsi="Times New Roman" w:cs="Times New Roman"/>
          <w:b/>
          <w:bCs/>
          <w:i/>
          <w:iCs/>
          <w:color w:val="00B0F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b/>
          <w:bCs/>
          <w:i/>
          <w:iCs/>
          <w:color w:val="00B0F0"/>
          <w:sz w:val="28"/>
          <w:szCs w:val="28"/>
        </w:rPr>
        <w:t>thức</w:t>
      </w:r>
      <w:proofErr w:type="spellEnd"/>
      <w:r w:rsidRPr="005B0A3B">
        <w:rPr>
          <w:rFonts w:ascii="Times New Roman" w:eastAsia="Times New Roman" w:hAnsi="Times New Roman" w:cs="Times New Roman"/>
          <w:b/>
          <w:bCs/>
          <w:i/>
          <w:iCs/>
          <w:color w:val="00B0F0"/>
          <w:sz w:val="28"/>
          <w:szCs w:val="28"/>
        </w:rPr>
        <w:t>:</w:t>
      </w:r>
      <w:r w:rsidRPr="005B0A3B">
        <w:rPr>
          <w:rFonts w:ascii="Times New Roman" w:eastAsia="Times New Roman" w:hAnsi="Times New Roman" w:cs="Times New Roman"/>
          <w:b/>
          <w:bCs/>
          <w:color w:val="00B0F0"/>
          <w:sz w:val="28"/>
          <w:szCs w:val="28"/>
        </w:rPr>
        <w:t> </w:t>
      </w:r>
      <w:r w:rsidRPr="005B0A3B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Học </w:t>
      </w:r>
      <w:proofErr w:type="spellStart"/>
      <w:r w:rsidRPr="005B0A3B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xong</w:t>
      </w:r>
      <w:proofErr w:type="spellEnd"/>
      <w:r w:rsidRPr="005B0A3B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bài</w:t>
      </w:r>
      <w:proofErr w:type="spellEnd"/>
      <w:r w:rsidRPr="005B0A3B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này</w:t>
      </w:r>
      <w:proofErr w:type="spellEnd"/>
      <w:r w:rsidRPr="005B0A3B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, HS </w:t>
      </w:r>
      <w:proofErr w:type="spellStart"/>
      <w:r w:rsidRPr="005B0A3B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đạt</w:t>
      </w:r>
      <w:proofErr w:type="spellEnd"/>
      <w:r w:rsidRPr="005B0A3B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các</w:t>
      </w:r>
      <w:proofErr w:type="spellEnd"/>
      <w:r w:rsidRPr="005B0A3B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yêu</w:t>
      </w:r>
      <w:proofErr w:type="spellEnd"/>
      <w:r w:rsidRPr="005B0A3B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cầu</w:t>
      </w:r>
      <w:proofErr w:type="spellEnd"/>
      <w:r w:rsidRPr="005B0A3B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sau</w:t>
      </w:r>
      <w:proofErr w:type="spellEnd"/>
      <w:r w:rsidRPr="005B0A3B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:</w:t>
      </w:r>
    </w:p>
    <w:p w14:paraId="378BD0F0" w14:textId="77777777" w:rsidR="00874E5D" w:rsidRPr="00843403" w:rsidRDefault="00874E5D" w:rsidP="00874E5D">
      <w:pPr>
        <w:shd w:val="clear" w:color="auto" w:fill="FFFFFF"/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-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Nhận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biết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được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hữu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tỉ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và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lấy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được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ví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dụ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về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hữu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tỉ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.</w:t>
      </w:r>
    </w:p>
    <w:p w14:paraId="09DB61EE" w14:textId="77777777" w:rsidR="00874E5D" w:rsidRPr="00843403" w:rsidRDefault="00874E5D" w:rsidP="00874E5D">
      <w:pPr>
        <w:shd w:val="clear" w:color="auto" w:fill="FFFFFF"/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-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Nhận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biết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được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tập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hợp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các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hữu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proofErr w:type="gram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tỉ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.</w:t>
      </w:r>
      <w:proofErr w:type="gramEnd"/>
    </w:p>
    <w:p w14:paraId="404899AA" w14:textId="77777777" w:rsidR="00874E5D" w:rsidRPr="00843403" w:rsidRDefault="00874E5D" w:rsidP="00874E5D">
      <w:pPr>
        <w:shd w:val="clear" w:color="auto" w:fill="FFFFFF"/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-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Nhận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biết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được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đối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của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một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hữu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tỉ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.</w:t>
      </w:r>
    </w:p>
    <w:p w14:paraId="3C3BDD0F" w14:textId="77777777" w:rsidR="00874E5D" w:rsidRPr="00843403" w:rsidRDefault="00874E5D" w:rsidP="00874E5D">
      <w:pPr>
        <w:shd w:val="clear" w:color="auto" w:fill="FFFFFF"/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-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Nhận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biết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được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thứ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tự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trong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tập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hợp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các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hữu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tỉ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.</w:t>
      </w:r>
    </w:p>
    <w:p w14:paraId="5F9C5B2B" w14:textId="77777777" w:rsidR="00874E5D" w:rsidRPr="005B0A3B" w:rsidRDefault="00874E5D" w:rsidP="00874E5D">
      <w:pPr>
        <w:pStyle w:val="ListParagraph"/>
        <w:numPr>
          <w:ilvl w:val="0"/>
          <w:numId w:val="3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B0F0"/>
          <w:sz w:val="28"/>
          <w:szCs w:val="28"/>
        </w:rPr>
      </w:pPr>
      <w:proofErr w:type="spellStart"/>
      <w:r w:rsidRPr="005B0A3B">
        <w:rPr>
          <w:rFonts w:ascii="Times New Roman" w:eastAsia="Times New Roman" w:hAnsi="Times New Roman" w:cs="Times New Roman"/>
          <w:b/>
          <w:bCs/>
          <w:i/>
          <w:iCs/>
          <w:color w:val="00B0F0"/>
          <w:sz w:val="28"/>
          <w:szCs w:val="28"/>
        </w:rPr>
        <w:t>Năng</w:t>
      </w:r>
      <w:proofErr w:type="spellEnd"/>
      <w:r w:rsidRPr="005B0A3B">
        <w:rPr>
          <w:rFonts w:ascii="Times New Roman" w:eastAsia="Times New Roman" w:hAnsi="Times New Roman" w:cs="Times New Roman"/>
          <w:b/>
          <w:bCs/>
          <w:i/>
          <w:iCs/>
          <w:color w:val="00B0F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b/>
          <w:bCs/>
          <w:i/>
          <w:iCs/>
          <w:color w:val="00B0F0"/>
          <w:sz w:val="28"/>
          <w:szCs w:val="28"/>
        </w:rPr>
        <w:t>lực</w:t>
      </w:r>
      <w:proofErr w:type="spellEnd"/>
    </w:p>
    <w:p w14:paraId="0C626ED8" w14:textId="77777777" w:rsidR="00874E5D" w:rsidRPr="00843403" w:rsidRDefault="00874E5D" w:rsidP="00874E5D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7030A0"/>
          <w:sz w:val="28"/>
          <w:szCs w:val="28"/>
        </w:rPr>
      </w:pP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7030A0"/>
          <w:sz w:val="28"/>
          <w:szCs w:val="28"/>
        </w:rPr>
        <w:t>Năng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7030A0"/>
          <w:sz w:val="28"/>
          <w:szCs w:val="28"/>
        </w:rPr>
        <w:t>lự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7030A0"/>
          <w:sz w:val="28"/>
          <w:szCs w:val="28"/>
        </w:rPr>
        <w:t>chung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7030A0"/>
          <w:sz w:val="28"/>
          <w:szCs w:val="28"/>
        </w:rPr>
        <w:t>:</w:t>
      </w:r>
    </w:p>
    <w:p w14:paraId="37430F5D" w14:textId="77777777" w:rsidR="00874E5D" w:rsidRPr="00843403" w:rsidRDefault="00874E5D" w:rsidP="00874E5D">
      <w:pPr>
        <w:shd w:val="clear" w:color="auto" w:fill="FFFFFF"/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ă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lự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ự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hủ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ự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ọ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ro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ì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ò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há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phá</w:t>
      </w:r>
      <w:proofErr w:type="spellEnd"/>
    </w:p>
    <w:p w14:paraId="22B133C9" w14:textId="77777777" w:rsidR="00874E5D" w:rsidRPr="00843403" w:rsidRDefault="00874E5D" w:rsidP="00874E5D">
      <w:pPr>
        <w:shd w:val="clear" w:color="auto" w:fill="FFFFFF"/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ă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lự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giao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iếp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ợp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á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ro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rình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bày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ảo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luậ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là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iệ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hóm</w:t>
      </w:r>
      <w:proofErr w:type="spellEnd"/>
    </w:p>
    <w:p w14:paraId="031C6710" w14:textId="77777777" w:rsidR="00874E5D" w:rsidRPr="00843403" w:rsidRDefault="00874E5D" w:rsidP="00874E5D">
      <w:pPr>
        <w:shd w:val="clear" w:color="auto" w:fill="FFFFFF"/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ă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lự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giả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quyế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ấ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ề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á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ạo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ro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ự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ành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ậ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dụ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73AA7766" w14:textId="77777777" w:rsidR="00874E5D" w:rsidRPr="00843403" w:rsidRDefault="00874E5D" w:rsidP="00874E5D">
      <w:pPr>
        <w:shd w:val="clear" w:color="auto" w:fill="FFFFFF"/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7030A0"/>
          <w:sz w:val="28"/>
          <w:szCs w:val="28"/>
        </w:rPr>
        <w:t>Năng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7030A0"/>
          <w:sz w:val="28"/>
          <w:szCs w:val="28"/>
        </w:rPr>
        <w:t>lự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7030A0"/>
          <w:sz w:val="28"/>
          <w:szCs w:val="28"/>
        </w:rPr>
        <w:t>riêng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7030A0"/>
          <w:sz w:val="28"/>
          <w:szCs w:val="28"/>
        </w:rPr>
        <w:t>: 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ư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duy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lập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luậ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oá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ọ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mô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ình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óa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oá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ọ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ử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dụ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ô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ụ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phươ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iệ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ọ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oá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6DB372CC" w14:textId="77777777" w:rsidR="00874E5D" w:rsidRPr="00843403" w:rsidRDefault="00874E5D" w:rsidP="00874E5D">
      <w:pPr>
        <w:shd w:val="clear" w:color="auto" w:fill="FFFFFF"/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Biể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diể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ượ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ữ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ỉ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rê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rụ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1847FEDD" w14:textId="77777777" w:rsidR="00874E5D" w:rsidRPr="00843403" w:rsidRDefault="00874E5D" w:rsidP="00874E5D">
      <w:pPr>
        <w:shd w:val="clear" w:color="auto" w:fill="FFFFFF"/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So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ánh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ượ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a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ữ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ỉ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1D09166A" w14:textId="77777777" w:rsidR="00874E5D" w:rsidRPr="00843403" w:rsidRDefault="00874E5D" w:rsidP="00874E5D">
      <w:pPr>
        <w:shd w:val="clear" w:color="auto" w:fill="FFFFFF"/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iế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ượ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ữ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ỉ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bằ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hiề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phâ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bằ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ha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00ADA7D8" w14:textId="77777777" w:rsidR="00874E5D" w:rsidRPr="005B0A3B" w:rsidRDefault="00874E5D" w:rsidP="00874E5D">
      <w:pPr>
        <w:pStyle w:val="ListParagraph"/>
        <w:numPr>
          <w:ilvl w:val="0"/>
          <w:numId w:val="3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B0F0"/>
          <w:sz w:val="28"/>
          <w:szCs w:val="28"/>
        </w:rPr>
      </w:pPr>
      <w:proofErr w:type="spellStart"/>
      <w:r w:rsidRPr="005B0A3B">
        <w:rPr>
          <w:rFonts w:ascii="Times New Roman" w:eastAsia="Times New Roman" w:hAnsi="Times New Roman" w:cs="Times New Roman"/>
          <w:b/>
          <w:bCs/>
          <w:i/>
          <w:iCs/>
          <w:color w:val="00B0F0"/>
          <w:sz w:val="28"/>
          <w:szCs w:val="28"/>
        </w:rPr>
        <w:t>Phẩm</w:t>
      </w:r>
      <w:proofErr w:type="spellEnd"/>
      <w:r w:rsidRPr="005B0A3B">
        <w:rPr>
          <w:rFonts w:ascii="Times New Roman" w:eastAsia="Times New Roman" w:hAnsi="Times New Roman" w:cs="Times New Roman"/>
          <w:b/>
          <w:bCs/>
          <w:i/>
          <w:iCs/>
          <w:color w:val="00B0F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b/>
          <w:bCs/>
          <w:i/>
          <w:iCs/>
          <w:color w:val="00B0F0"/>
          <w:sz w:val="28"/>
          <w:szCs w:val="28"/>
        </w:rPr>
        <w:t>chất</w:t>
      </w:r>
      <w:proofErr w:type="spellEnd"/>
    </w:p>
    <w:p w14:paraId="210CB9F3" w14:textId="77777777" w:rsidR="00874E5D" w:rsidRPr="00843403" w:rsidRDefault="00874E5D" w:rsidP="00874E5D">
      <w:pPr>
        <w:shd w:val="clear" w:color="auto" w:fill="FFFFFF"/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ý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ọ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ập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ý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ì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ò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há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phá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á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ạo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ý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là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iệ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hó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004666C4" w14:textId="77777777" w:rsidR="00874E5D" w:rsidRPr="00843403" w:rsidRDefault="00874E5D" w:rsidP="00874E5D">
      <w:pPr>
        <w:shd w:val="clear" w:color="auto" w:fill="FFFFFF"/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hă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hỉ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ích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ự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xây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dự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bà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rách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hiệ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hủ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ộ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hiế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lĩnh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iế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eo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ự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ướ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dẫ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GV.</w:t>
      </w:r>
    </w:p>
    <w:p w14:paraId="27E110C2" w14:textId="77777777" w:rsidR="00874E5D" w:rsidRPr="00843403" w:rsidRDefault="00874E5D" w:rsidP="00874E5D">
      <w:pPr>
        <w:shd w:val="clear" w:color="auto" w:fill="FFFFFF"/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ình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ành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ư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duy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logic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lập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luậ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hặ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hẽ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linh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oạ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ro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quá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rình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uy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ghĩ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004CB05F" w14:textId="77777777" w:rsidR="00874E5D" w:rsidRPr="005B0A3B" w:rsidRDefault="00874E5D" w:rsidP="00874E5D">
      <w:pPr>
        <w:pStyle w:val="ListParagraph"/>
        <w:numPr>
          <w:ilvl w:val="0"/>
          <w:numId w:val="1"/>
        </w:numPr>
        <w:shd w:val="clear" w:color="auto" w:fill="FFFFFF"/>
        <w:spacing w:after="0" w:line="240" w:lineRule="auto"/>
        <w:ind w:left="450" w:hanging="450"/>
        <w:jc w:val="both"/>
        <w:rPr>
          <w:rFonts w:ascii="Times New Roman" w:eastAsia="Times New Roman" w:hAnsi="Times New Roman" w:cs="Times New Roman"/>
          <w:color w:val="002060"/>
          <w:sz w:val="28"/>
          <w:szCs w:val="28"/>
          <w:u w:val="single"/>
        </w:rPr>
      </w:pPr>
      <w:r w:rsidRPr="005B0A3B">
        <w:rPr>
          <w:rFonts w:ascii="Times New Roman" w:eastAsia="Times New Roman" w:hAnsi="Times New Roman" w:cs="Times New Roman"/>
          <w:b/>
          <w:bCs/>
          <w:color w:val="002060"/>
          <w:sz w:val="28"/>
          <w:szCs w:val="28"/>
          <w:u w:val="single"/>
        </w:rPr>
        <w:t>THIẾT BỊ DẠY HỌC VÀ HỌC LIỆU</w:t>
      </w:r>
    </w:p>
    <w:p w14:paraId="1916D41D" w14:textId="77777777" w:rsidR="00874E5D" w:rsidRPr="00843403" w:rsidRDefault="00874E5D" w:rsidP="00874E5D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A35AEA">
        <w:rPr>
          <w:rFonts w:ascii="Times New Roman" w:eastAsia="Times New Roman" w:hAnsi="Times New Roman" w:cs="Times New Roman"/>
          <w:b/>
          <w:bCs/>
          <w:i/>
          <w:iCs/>
          <w:color w:val="E36C0A" w:themeColor="accent6" w:themeShade="BF"/>
          <w:sz w:val="28"/>
          <w:szCs w:val="28"/>
        </w:rPr>
        <w:t>1 - GV:</w:t>
      </w:r>
      <w:r w:rsidRPr="00A35AEA">
        <w:rPr>
          <w:rFonts w:ascii="Times New Roman" w:eastAsia="Times New Roman" w:hAnsi="Times New Roman" w:cs="Times New Roman"/>
          <w:b/>
          <w:bCs/>
          <w:color w:val="E36C0A" w:themeColor="accent6" w:themeShade="BF"/>
          <w:sz w:val="28"/>
          <w:szCs w:val="28"/>
        </w:rPr>
        <w:t>  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SGK, Tài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liệ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giả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dạy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giáo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á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PPT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ướ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ẳ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chia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hoả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1BD42316" w14:textId="77777777" w:rsidR="00874E5D" w:rsidRPr="00843403" w:rsidRDefault="00874E5D" w:rsidP="00874E5D">
      <w:pPr>
        <w:shd w:val="clear" w:color="auto" w:fill="FFFFFF"/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A35AEA">
        <w:rPr>
          <w:rFonts w:ascii="Times New Roman" w:eastAsia="Times New Roman" w:hAnsi="Times New Roman" w:cs="Times New Roman"/>
          <w:b/>
          <w:bCs/>
          <w:i/>
          <w:iCs/>
          <w:color w:val="E36C0A" w:themeColor="accent6" w:themeShade="BF"/>
          <w:sz w:val="28"/>
          <w:szCs w:val="28"/>
        </w:rPr>
        <w:t xml:space="preserve">2 - </w:t>
      </w:r>
      <w:proofErr w:type="gramStart"/>
      <w:r w:rsidRPr="00A35AEA">
        <w:rPr>
          <w:rFonts w:ascii="Times New Roman" w:eastAsia="Times New Roman" w:hAnsi="Times New Roman" w:cs="Times New Roman"/>
          <w:b/>
          <w:bCs/>
          <w:i/>
          <w:iCs/>
          <w:color w:val="E36C0A" w:themeColor="accent6" w:themeShade="BF"/>
          <w:sz w:val="28"/>
          <w:szCs w:val="28"/>
        </w:rPr>
        <w:t>HS</w:t>
      </w:r>
      <w:r w:rsidRPr="00A35AEA">
        <w:rPr>
          <w:rFonts w:ascii="Times New Roman" w:eastAsia="Times New Roman" w:hAnsi="Times New Roman" w:cs="Times New Roman"/>
          <w:i/>
          <w:iCs/>
          <w:color w:val="E36C0A" w:themeColor="accent6" w:themeShade="BF"/>
          <w:sz w:val="28"/>
          <w:szCs w:val="28"/>
        </w:rPr>
        <w:t> :</w:t>
      </w:r>
      <w:proofErr w:type="gramEnd"/>
      <w:r w:rsidRPr="00A35AEA">
        <w:rPr>
          <w:rFonts w:ascii="Times New Roman" w:eastAsia="Times New Roman" w:hAnsi="Times New Roman" w:cs="Times New Roman"/>
          <w:color w:val="E36C0A" w:themeColor="accent6" w:themeShade="BF"/>
          <w:sz w:val="28"/>
          <w:szCs w:val="28"/>
        </w:rPr>
        <w:t xml:space="preserve"> 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SGK, SBT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ở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gh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giấy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háp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ồ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dù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ọ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ập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bú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ướ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...)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bả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hó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bú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iế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bả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hó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3452B237" w14:textId="77777777" w:rsidR="00874E5D" w:rsidRPr="005B0A3B" w:rsidRDefault="00874E5D" w:rsidP="00874E5D">
      <w:pPr>
        <w:pStyle w:val="ListParagraph"/>
        <w:numPr>
          <w:ilvl w:val="0"/>
          <w:numId w:val="1"/>
        </w:numPr>
        <w:shd w:val="clear" w:color="auto" w:fill="FFFFFF"/>
        <w:spacing w:after="0" w:line="240" w:lineRule="auto"/>
        <w:ind w:left="450" w:hanging="45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B0A3B">
        <w:rPr>
          <w:rFonts w:ascii="Times New Roman" w:eastAsia="Times New Roman" w:hAnsi="Times New Roman" w:cs="Times New Roman"/>
          <w:b/>
          <w:bCs/>
          <w:color w:val="002060"/>
          <w:sz w:val="28"/>
          <w:szCs w:val="28"/>
          <w:u w:val="single"/>
        </w:rPr>
        <w:t>TIẾN TRÌNH DẠY HỌC</w:t>
      </w:r>
    </w:p>
    <w:p w14:paraId="638BCA96" w14:textId="77777777" w:rsidR="00874E5D" w:rsidRPr="005B0A3B" w:rsidRDefault="00874E5D" w:rsidP="00874E5D">
      <w:pPr>
        <w:pStyle w:val="ListParagraph"/>
        <w:numPr>
          <w:ilvl w:val="0"/>
          <w:numId w:val="5"/>
        </w:numPr>
        <w:shd w:val="clear" w:color="auto" w:fill="FFFFFF"/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B0A3B">
        <w:rPr>
          <w:rFonts w:ascii="Times New Roman" w:eastAsia="Times New Roman" w:hAnsi="Times New Roman" w:cs="Times New Roman"/>
          <w:b/>
          <w:bCs/>
          <w:color w:val="7030A0"/>
          <w:sz w:val="28"/>
          <w:szCs w:val="28"/>
        </w:rPr>
        <w:t xml:space="preserve">HOẠT ĐỘNG KHỞI ĐỘNG </w:t>
      </w:r>
      <w:r w:rsidRPr="005B0A3B">
        <w:rPr>
          <w:rFonts w:ascii="Times New Roman" w:eastAsia="Times New Roman" w:hAnsi="Times New Roman" w:cs="Times New Roman"/>
          <w:b/>
          <w:bCs/>
          <w:color w:val="0070C0"/>
          <w:sz w:val="28"/>
          <w:szCs w:val="28"/>
        </w:rPr>
        <w:t>(MỞ ĐẦU)</w:t>
      </w:r>
    </w:p>
    <w:p w14:paraId="04E7B7D5" w14:textId="77777777" w:rsidR="00874E5D" w:rsidRPr="00843403" w:rsidRDefault="00874E5D" w:rsidP="00874E5D">
      <w:pPr>
        <w:shd w:val="clear" w:color="auto" w:fill="FFFFFF"/>
        <w:spacing w:after="0" w:line="240" w:lineRule="auto"/>
        <w:ind w:firstLine="450"/>
        <w:jc w:val="both"/>
        <w:rPr>
          <w:rFonts w:ascii="Times New Roman" w:eastAsia="Times New Roman" w:hAnsi="Times New Roman" w:cs="Times New Roman"/>
          <w:i/>
          <w:iCs/>
          <w:color w:val="FF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a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Mụ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tiêu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:</w:t>
      </w:r>
    </w:p>
    <w:p w14:paraId="488429F7" w14:textId="77777777" w:rsidR="00874E5D" w:rsidRPr="00843403" w:rsidRDefault="00874E5D" w:rsidP="00874E5D">
      <w:pPr>
        <w:shd w:val="clear" w:color="auto" w:fill="FFFFFF"/>
        <w:spacing w:after="0" w:line="240" w:lineRule="auto"/>
        <w:ind w:firstLine="450"/>
        <w:jc w:val="both"/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- HS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ô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lạ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á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ập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ợp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đã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ọ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.</w:t>
      </w:r>
    </w:p>
    <w:p w14:paraId="114ABC6E" w14:textId="77777777" w:rsidR="00874E5D" w:rsidRPr="00843403" w:rsidRDefault="00874E5D" w:rsidP="00874E5D">
      <w:pPr>
        <w:shd w:val="clear" w:color="auto" w:fill="FFFFFF"/>
        <w:spacing w:after="0" w:line="240" w:lineRule="auto"/>
        <w:ind w:firstLine="450"/>
        <w:jc w:val="both"/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-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Gợ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âm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hế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ạo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ứng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hú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ọ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ập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.</w:t>
      </w:r>
    </w:p>
    <w:p w14:paraId="7B2B7750" w14:textId="77777777" w:rsidR="00874E5D" w:rsidRPr="00843403" w:rsidRDefault="00874E5D" w:rsidP="00874E5D">
      <w:pPr>
        <w:shd w:val="clear" w:color="auto" w:fill="FFFFFF"/>
        <w:spacing w:after="0" w:line="240" w:lineRule="auto"/>
        <w:ind w:firstLine="45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b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Nộ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 dung:</w:t>
      </w:r>
      <w:r w:rsidRPr="00843403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 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HS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ự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iệ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á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yê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ầ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dươ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ự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ướ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dẫ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GV.</w:t>
      </w:r>
    </w:p>
    <w:p w14:paraId="4D8D3079" w14:textId="77777777" w:rsidR="00874E5D" w:rsidRPr="005B0A3B" w:rsidRDefault="00874E5D" w:rsidP="00874E5D">
      <w:pPr>
        <w:shd w:val="clear" w:color="auto" w:fill="FFFFFF"/>
        <w:spacing w:after="0" w:line="240" w:lineRule="auto"/>
        <w:ind w:firstLine="45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c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Sả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phẩm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:</w:t>
      </w:r>
      <w:r w:rsidRPr="00843403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 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HS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rả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lờ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ượ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â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ỏ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mở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ầ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3C8967E6" w14:textId="77777777" w:rsidR="00874E5D" w:rsidRPr="00843403" w:rsidRDefault="00874E5D" w:rsidP="00874E5D">
      <w:pPr>
        <w:shd w:val="clear" w:color="auto" w:fill="FFFFFF"/>
        <w:spacing w:after="0" w:line="240" w:lineRule="auto"/>
        <w:ind w:firstLine="450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lastRenderedPageBreak/>
        <w:t xml:space="preserve">d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Tổ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chứ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thự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hiệ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:</w:t>
      </w:r>
    </w:p>
    <w:p w14:paraId="7E63C981" w14:textId="77777777" w:rsidR="00874E5D" w:rsidRPr="00843403" w:rsidRDefault="00874E5D" w:rsidP="00874E5D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</w:pP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>Bướ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 xml:space="preserve"> 1: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>Chuyể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>giao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>nhiệm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>vụ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>:</w:t>
      </w:r>
    </w:p>
    <w:p w14:paraId="553649BB" w14:textId="77777777" w:rsidR="00874E5D" w:rsidRPr="00843403" w:rsidRDefault="00874E5D" w:rsidP="00874E5D">
      <w:pPr>
        <w:shd w:val="clear" w:color="auto" w:fill="FFFFFF"/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GV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dẫ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dắ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ặ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ấ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ề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:</w:t>
      </w:r>
    </w:p>
    <w:p w14:paraId="1EB76C1E" w14:textId="77777777" w:rsidR="00874E5D" w:rsidRPr="00843403" w:rsidRDefault="00874E5D" w:rsidP="00874E5D">
      <w:pPr>
        <w:shd w:val="clear" w:color="auto" w:fill="FFFFFF"/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+ </w:t>
      </w:r>
      <w:proofErr w:type="gram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“ 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húng</w:t>
      </w:r>
      <w:proofErr w:type="spellEnd"/>
      <w:proofErr w:type="gramEnd"/>
      <w:r w:rsidRPr="0084340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ta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đã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được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học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những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tập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hợp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nào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?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”</w:t>
      </w:r>
    </w:p>
    <w:p w14:paraId="7DBB84ED" w14:textId="77777777" w:rsidR="00874E5D" w:rsidRPr="005B0A3B" w:rsidRDefault="00874E5D" w:rsidP="00874E5D">
      <w:pPr>
        <w:pStyle w:val="ListParagraph"/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GV </w:t>
      </w:r>
      <w:proofErr w:type="spellStart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chiếu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slide </w:t>
      </w:r>
      <w:proofErr w:type="spellStart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bản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đồ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minh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họa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các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tập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hợp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đã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học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:</w:t>
      </w:r>
    </w:p>
    <w:p w14:paraId="1DE7639F" w14:textId="77777777" w:rsidR="00874E5D" w:rsidRPr="005B0A3B" w:rsidRDefault="00874E5D" w:rsidP="00874E5D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+ </w:t>
      </w:r>
      <w:proofErr w:type="gram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“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Phép</w:t>
      </w:r>
      <w:proofErr w:type="spellEnd"/>
      <w:proofErr w:type="gram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ộ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phép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rừ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phép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hâ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a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guyê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ế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quả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guyê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14:paraId="50E5976A" w14:textId="77777777" w:rsidR="00874E5D" w:rsidRPr="00843403" w:rsidRDefault="00874E5D" w:rsidP="00874E5D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Theo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e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ế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quả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phép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chia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guyê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a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ho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guyê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b ()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phả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guyê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hô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?”</w:t>
      </w:r>
    </w:p>
    <w:p w14:paraId="12EE9062" w14:textId="77777777" w:rsidR="00874E5D" w:rsidRPr="00843403" w:rsidRDefault="00874E5D" w:rsidP="00874E5D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>Bướ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 xml:space="preserve"> 2: Thực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>hiệ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>nhiệm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>vụ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>:</w:t>
      </w: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 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HS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qua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á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hú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ý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lắ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ghe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ảo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luậ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hó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ô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oà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ành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yê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ầ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6525AF07" w14:textId="77777777" w:rsidR="00874E5D" w:rsidRPr="00843403" w:rsidRDefault="00874E5D" w:rsidP="00874E5D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>Bướ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 xml:space="preserve"> 3: Báo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>cáo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>thảo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>luậ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>:</w:t>
      </w: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 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GV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gọ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HS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rả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lờ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HS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há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hậ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xé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bổ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sung.</w:t>
      </w:r>
    </w:p>
    <w:p w14:paraId="71B89EEB" w14:textId="77777777" w:rsidR="00874E5D" w:rsidRPr="00843403" w:rsidRDefault="00874E5D" w:rsidP="00874E5D">
      <w:pPr>
        <w:shd w:val="clear" w:color="auto" w:fill="FFFFFF"/>
        <w:spacing w:after="0" w:line="240" w:lineRule="auto"/>
        <w:ind w:left="90" w:firstLine="63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>Bướ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 xml:space="preserve"> 4: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>Kết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>luậ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>nhậ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>định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>:</w:t>
      </w: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 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GV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ánh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giá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ế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quả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HS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rê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ơ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ở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ó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dẫ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dắ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HS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ào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bà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ọ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mớ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: “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ể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rả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lờ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ượ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â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ỏ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r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ê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ũ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hư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iể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rõ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ơ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ề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ập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ợp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á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ữ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ỉ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hú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a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ẽ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ì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iể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ro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bà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gày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ô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nay”.</w:t>
      </w:r>
    </w:p>
    <w:p w14:paraId="52B5957B" w14:textId="77777777" w:rsidR="00874E5D" w:rsidRPr="00843403" w:rsidRDefault="00874E5D" w:rsidP="00874E5D">
      <w:pPr>
        <w:shd w:val="clear" w:color="auto" w:fill="FFFFFF"/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i/>
          <w:iCs/>
          <w:color w:val="FF0000"/>
          <w:sz w:val="28"/>
          <w:szCs w:val="28"/>
        </w:rPr>
      </w:pP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Bà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 1: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Tập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hợp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cá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hữu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tỉ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.</w:t>
      </w:r>
    </w:p>
    <w:p w14:paraId="1B34701E" w14:textId="77777777" w:rsidR="00874E5D" w:rsidRPr="005B0A3B" w:rsidRDefault="00874E5D" w:rsidP="00874E5D">
      <w:pPr>
        <w:pStyle w:val="ListParagraph"/>
        <w:numPr>
          <w:ilvl w:val="0"/>
          <w:numId w:val="4"/>
        </w:numPr>
        <w:shd w:val="clear" w:color="auto" w:fill="FFFFFF"/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color w:val="7030A0"/>
          <w:sz w:val="28"/>
          <w:szCs w:val="28"/>
        </w:rPr>
      </w:pPr>
      <w:r w:rsidRPr="005B0A3B">
        <w:rPr>
          <w:rFonts w:ascii="Times New Roman" w:eastAsia="Times New Roman" w:hAnsi="Times New Roman" w:cs="Times New Roman"/>
          <w:b/>
          <w:bCs/>
          <w:color w:val="7030A0"/>
          <w:sz w:val="28"/>
          <w:szCs w:val="28"/>
        </w:rPr>
        <w:t>HÌNH THÀNH KIẾN THỨC MỚI</w:t>
      </w:r>
    </w:p>
    <w:p w14:paraId="45BDFFF9" w14:textId="77777777" w:rsidR="00874E5D" w:rsidRPr="00843403" w:rsidRDefault="00874E5D" w:rsidP="00874E5D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A35AEA">
        <w:rPr>
          <w:rFonts w:ascii="Times New Roman" w:eastAsia="Times New Roman" w:hAnsi="Times New Roman" w:cs="Times New Roman"/>
          <w:b/>
          <w:bCs/>
          <w:i/>
          <w:iCs/>
          <w:color w:val="E36C0A" w:themeColor="accent6" w:themeShade="BF"/>
          <w:sz w:val="28"/>
          <w:szCs w:val="28"/>
        </w:rPr>
        <w:t>Hoạt</w:t>
      </w:r>
      <w:proofErr w:type="spellEnd"/>
      <w:r w:rsidRPr="00A35AEA">
        <w:rPr>
          <w:rFonts w:ascii="Times New Roman" w:eastAsia="Times New Roman" w:hAnsi="Times New Roman" w:cs="Times New Roman"/>
          <w:b/>
          <w:bCs/>
          <w:i/>
          <w:iCs/>
          <w:color w:val="E36C0A" w:themeColor="accent6" w:themeShade="BF"/>
          <w:sz w:val="28"/>
          <w:szCs w:val="28"/>
        </w:rPr>
        <w:t xml:space="preserve"> </w:t>
      </w:r>
      <w:proofErr w:type="spellStart"/>
      <w:r w:rsidRPr="00A35AEA">
        <w:rPr>
          <w:rFonts w:ascii="Times New Roman" w:eastAsia="Times New Roman" w:hAnsi="Times New Roman" w:cs="Times New Roman"/>
          <w:b/>
          <w:bCs/>
          <w:i/>
          <w:iCs/>
          <w:color w:val="E36C0A" w:themeColor="accent6" w:themeShade="BF"/>
          <w:sz w:val="28"/>
          <w:szCs w:val="28"/>
        </w:rPr>
        <w:t>động</w:t>
      </w:r>
      <w:proofErr w:type="spellEnd"/>
      <w:r w:rsidRPr="00A35AEA">
        <w:rPr>
          <w:rFonts w:ascii="Times New Roman" w:eastAsia="Times New Roman" w:hAnsi="Times New Roman" w:cs="Times New Roman"/>
          <w:b/>
          <w:bCs/>
          <w:i/>
          <w:iCs/>
          <w:color w:val="E36C0A" w:themeColor="accent6" w:themeShade="BF"/>
          <w:sz w:val="28"/>
          <w:szCs w:val="28"/>
        </w:rPr>
        <w:t xml:space="preserve"> 1:</w:t>
      </w:r>
      <w:r w:rsidRPr="00A35AEA">
        <w:rPr>
          <w:rFonts w:ascii="Times New Roman" w:eastAsia="Times New Roman" w:hAnsi="Times New Roman" w:cs="Times New Roman"/>
          <w:b/>
          <w:bCs/>
          <w:color w:val="E36C0A" w:themeColor="accent6" w:themeShade="BF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</w:rPr>
        <w:t>hữu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</w:rPr>
        <w:t>tỉ</w:t>
      </w:r>
      <w:proofErr w:type="spellEnd"/>
    </w:p>
    <w:p w14:paraId="2511BB77" w14:textId="77777777" w:rsidR="00874E5D" w:rsidRPr="00843403" w:rsidRDefault="00874E5D" w:rsidP="00874E5D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B05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a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Mụ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tiêu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:</w:t>
      </w:r>
    </w:p>
    <w:p w14:paraId="34518D10" w14:textId="77777777" w:rsidR="00874E5D" w:rsidRPr="00843403" w:rsidRDefault="00874E5D" w:rsidP="00874E5D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-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Nhậ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biết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đượ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ữu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ỉ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và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lấy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đượ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ví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dụ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về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ữu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ỉ</w:t>
      </w:r>
      <w:proofErr w:type="spellEnd"/>
    </w:p>
    <w:p w14:paraId="379D6792" w14:textId="77777777" w:rsidR="00874E5D" w:rsidRPr="00843403" w:rsidRDefault="00874E5D" w:rsidP="00874E5D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-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Giúp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HS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ó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ơ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ộ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rả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nghiệm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hảo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luậ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về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ữu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ỉ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hông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qua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việ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viết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á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đã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ho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dướ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dạng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một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phâ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.</w:t>
      </w:r>
    </w:p>
    <w:p w14:paraId="2C9B0DD4" w14:textId="77777777" w:rsidR="00874E5D" w:rsidRPr="00843403" w:rsidRDefault="00874E5D" w:rsidP="00874E5D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B05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b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Nộ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dung:</w:t>
      </w:r>
    </w:p>
    <w:p w14:paraId="536E43EC" w14:textId="77777777" w:rsidR="00874E5D" w:rsidRPr="00843403" w:rsidRDefault="00874E5D" w:rsidP="00874E5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 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HS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qua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á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SGK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ể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ì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iể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ộ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dung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iế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eo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yê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ầ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GV.</w:t>
      </w:r>
    </w:p>
    <w:p w14:paraId="4830A0A2" w14:textId="77777777" w:rsidR="00874E5D" w:rsidRPr="00843403" w:rsidRDefault="00874E5D" w:rsidP="00874E5D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c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Sả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phẩm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: 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HS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ắ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ữ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iế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ế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quả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HS.</w:t>
      </w:r>
    </w:p>
    <w:p w14:paraId="0C8F2FE9" w14:textId="77777777" w:rsidR="00874E5D" w:rsidRPr="005B0A3B" w:rsidRDefault="00874E5D" w:rsidP="00874E5D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B05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d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Tổ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chứ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thự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hiệ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:</w:t>
      </w:r>
    </w:p>
    <w:tbl>
      <w:tblPr>
        <w:tblW w:w="112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125"/>
        <w:gridCol w:w="3600"/>
        <w:gridCol w:w="3495"/>
      </w:tblGrid>
      <w:tr w:rsidR="00874E5D" w:rsidRPr="005B0A3B" w14:paraId="3E35C36B" w14:textId="77777777" w:rsidTr="00EB69CE">
        <w:tc>
          <w:tcPr>
            <w:tcW w:w="4125" w:type="dxa"/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6C2DB4F0" w14:textId="77777777" w:rsidR="00874E5D" w:rsidRPr="00843403" w:rsidRDefault="00874E5D" w:rsidP="00EB69C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</w:pP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Hoạt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động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của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giáo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viên</w:t>
            </w:r>
            <w:proofErr w:type="spellEnd"/>
          </w:p>
        </w:tc>
        <w:tc>
          <w:tcPr>
            <w:tcW w:w="3600" w:type="dxa"/>
            <w:shd w:val="clear" w:color="auto" w:fill="FFFFFF"/>
          </w:tcPr>
          <w:p w14:paraId="30835D57" w14:textId="77777777" w:rsidR="00874E5D" w:rsidRPr="005B0A3B" w:rsidRDefault="00874E5D" w:rsidP="00EB69C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</w:pP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Hoạt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động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của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học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sinh</w:t>
            </w:r>
            <w:proofErr w:type="spellEnd"/>
          </w:p>
        </w:tc>
        <w:tc>
          <w:tcPr>
            <w:tcW w:w="3495" w:type="dxa"/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3AA099B7" w14:textId="77777777" w:rsidR="00874E5D" w:rsidRPr="00843403" w:rsidRDefault="00874E5D" w:rsidP="00EB69C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</w:pP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Sản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phẩm</w:t>
            </w:r>
            <w:proofErr w:type="spellEnd"/>
          </w:p>
        </w:tc>
      </w:tr>
      <w:tr w:rsidR="00874E5D" w:rsidRPr="005B0A3B" w14:paraId="7F329F3B" w14:textId="77777777" w:rsidTr="00EB69CE">
        <w:tc>
          <w:tcPr>
            <w:tcW w:w="4125" w:type="dxa"/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2F96B3B8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B05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Bướ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1: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Chuyể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gia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nhiệ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vụ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:</w:t>
            </w:r>
          </w:p>
          <w:p w14:paraId="43795723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ả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u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4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ự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iệ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HĐKP1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iế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2110A385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165DFBF0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2E96D8C4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6C06A1FB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á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á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ẫ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ắ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ố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á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iệ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5580FEA9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50B68990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05C82FEF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6BE39666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150DB833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Ví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dụ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1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ả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u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ô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ả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ờ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ỏ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:</w:t>
            </w:r>
            <w:r w:rsidRPr="005B0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lastRenderedPageBreak/>
              <w:t>Có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thể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viế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bao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nhiê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phâ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bằ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c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đã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ch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?</w:t>
            </w:r>
          </w:p>
          <w:p w14:paraId="4A603ACB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ẫ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ắ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ể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rú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ra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:</w:t>
            </w:r>
          </w:p>
          <w:p w14:paraId="68BC5569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+ 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Có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vô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phâ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bằ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c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phâ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đã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ch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.</w:t>
            </w:r>
          </w:p>
          <w:p w14:paraId="1C258AEB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+ Các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phâ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bằ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nha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l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c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các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viế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kh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nha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củ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cù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mộ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.</w:t>
            </w:r>
          </w:p>
          <w:p w14:paraId="674F10D1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ư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ý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í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iệ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ậ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ợ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.</w:t>
            </w:r>
            <w:proofErr w:type="gramEnd"/>
          </w:p>
          <w:p w14:paraId="5F450BA6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ặ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ấ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ề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:</w:t>
            </w:r>
          </w:p>
          <w:p w14:paraId="76DCC474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Vậ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nguyê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có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phả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l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mộ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khô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?</w:t>
            </w:r>
          </w:p>
          <w:p w14:paraId="0E699E97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04F5B17E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60A6EFCF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HĐ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ặ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ô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ỏ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á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Thực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1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7F4ACB83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(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iế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ượ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ã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ướ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ạ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ả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íc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ượ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ì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a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ó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)</w:t>
            </w:r>
          </w:p>
          <w:p w14:paraId="736E4F55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69E65BB3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ướ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ẫ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ự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ụ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ừ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ọ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ự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iễ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ô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qua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iệ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iế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ạ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ượ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ã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ướ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ạ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 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ới</w:t>
            </w:r>
            <w:proofErr w:type="spellEnd"/>
            <w:proofErr w:type="gram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 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ể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dụ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1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4558CA8D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: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a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ợ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ú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. </w:t>
            </w:r>
          </w:p>
          <w:p w14:paraId="7A5F6BF8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39BE06C0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4A15BEC1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3F43C522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25EE8D15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4BA72F67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67D254E9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0B106E53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10652D6A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148BE505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55DDBC6B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36923947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ử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u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ướ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22AC1B8E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B05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Bướ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4: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Kế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lu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đị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: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B050"/>
                <w:sz w:val="28"/>
                <w:szCs w:val="28"/>
              </w:rPr>
              <w:t> </w:t>
            </w:r>
          </w:p>
          <w:p w14:paraId="3FA9EA5B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 xml:space="preserve">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ổ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á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ộ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ắ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á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iệ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í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iệ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ư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ý.</w:t>
            </w:r>
          </w:p>
        </w:tc>
        <w:tc>
          <w:tcPr>
            <w:tcW w:w="3600" w:type="dxa"/>
            <w:shd w:val="clear" w:color="auto" w:fill="FFFFFF"/>
          </w:tcPr>
          <w:p w14:paraId="749081BE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</w:pPr>
          </w:p>
          <w:p w14:paraId="66CE4A4F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</w:pPr>
          </w:p>
          <w:p w14:paraId="1305B54F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B05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Bướ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2: Thực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hiệ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nhiệ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vụ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:</w:t>
            </w:r>
          </w:p>
          <w:p w14:paraId="5D094DCC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e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õ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SGK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ú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ghe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iế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5B0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  <w:p w14:paraId="48FA6A7E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ả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u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5B0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49D44661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6F9CD293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ả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ờ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ả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</w:p>
          <w:p w14:paraId="6E473B59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3DBCBF8A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ầ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ọ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â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0D0CF4DE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451A930F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278878F2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3994B53B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18F95FB1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5B0A3B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Ví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dụ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1</w:t>
            </w:r>
            <w:r w:rsidRPr="005B0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ả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u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ô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ả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ờ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ỏi</w:t>
            </w:r>
            <w:proofErr w:type="spellEnd"/>
          </w:p>
          <w:p w14:paraId="31D8D92D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67105EF3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7A1774AE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rú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ra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:</w:t>
            </w:r>
          </w:p>
          <w:p w14:paraId="70E42055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7AB95715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334ECAB9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70C3EC0D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2743AE8D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6A8C2C90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1E968C3F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108F1100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a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ổ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rú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ra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ư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o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SGK.</w:t>
            </w:r>
          </w:p>
          <w:p w14:paraId="5B8BE4BF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20D3529F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HĐ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ặ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ô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ỏ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á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Thực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1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6615726E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5FD3C98A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5AE79C55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á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á</w:t>
            </w:r>
            <w:proofErr w:type="spellEnd"/>
          </w:p>
          <w:p w14:paraId="0265439F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01DFDCF8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042CBE09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438322A0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18D431A7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1F819203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48CB355C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S</w:t>
            </w:r>
            <w:r w:rsidRPr="005B0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dụ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1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36CAF412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iế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ế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ả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e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230234BA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</w:p>
          <w:p w14:paraId="26AD8369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B05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Bướ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3: Báo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cá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thả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lu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:</w:t>
            </w:r>
          </w:p>
          <w:p w14:paraId="699723B1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ộ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ô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: Hai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ạ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ù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ạ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ơ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a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iệ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. Các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ú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ghe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ổ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sung.</w:t>
            </w:r>
          </w:p>
          <w:p w14:paraId="66412141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â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: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ơ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a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6BA5A04A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3495" w:type="dxa"/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4C032361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u w:val="single"/>
              </w:rPr>
            </w:pPr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lastRenderedPageBreak/>
              <w:t xml:space="preserve">1.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tỉ</w:t>
            </w:r>
            <w:proofErr w:type="spellEnd"/>
          </w:p>
          <w:p w14:paraId="2F711AAE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211941E8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u w:val="single"/>
              </w:rPr>
              <w:t>HĐKP1:</w:t>
            </w:r>
          </w:p>
          <w:p w14:paraId="610219B3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28A0DF9D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</w:pPr>
          </w:p>
          <w:p w14:paraId="3EAF5FFA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</w:pPr>
          </w:p>
          <w:p w14:paraId="6901E0C5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>Kế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>lu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>:</w:t>
            </w:r>
          </w:p>
          <w:p w14:paraId="0818D570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 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l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đượ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viế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dướ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dạ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phâ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,</w:t>
            </w:r>
            <w:proofErr w:type="gram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vớ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.</w:t>
            </w:r>
          </w:p>
          <w:p w14:paraId="3BC0E46F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Các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phâ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bẳ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nha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l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c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các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viế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kh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nha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củ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 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cù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mộ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.</w:t>
            </w:r>
          </w:p>
          <w:p w14:paraId="72083962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ậ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ợ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ượ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í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iệ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.</w:t>
            </w:r>
            <w:proofErr w:type="gramEnd"/>
          </w:p>
          <w:p w14:paraId="408E543F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</w:pPr>
          </w:p>
          <w:p w14:paraId="2F42C13D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</w:pPr>
          </w:p>
          <w:p w14:paraId="2EFC1E86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</w:pPr>
          </w:p>
          <w:p w14:paraId="192BBA99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</w:pPr>
          </w:p>
          <w:p w14:paraId="3DA230BC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</w:pPr>
          </w:p>
          <w:p w14:paraId="12347C22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</w:pPr>
          </w:p>
          <w:p w14:paraId="028AE40B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>xé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>:</w:t>
            </w:r>
          </w:p>
          <w:p w14:paraId="255B3C9C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ỗ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guyê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3830F282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48D43ACB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10E06839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0C0B0A75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1E9CE360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03CBAE8C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37F3EE14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2401381B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5DD2182F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5FF69BA3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Thực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1:</w:t>
            </w:r>
          </w:p>
          <w:p w14:paraId="12BDB0E2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Các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-0,33; 0</w:t>
            </w:r>
            <w:proofErr w:type="gram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; ;</w:t>
            </w:r>
            <w:proofErr w:type="gram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0,25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12377A76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7561C8B8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435E4277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1228A062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3B9D7837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23199AB1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2850416F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29EAFD97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370F6186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641D1916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4B583ECD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136E2833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0408EB52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dụ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1:</w:t>
            </w:r>
          </w:p>
          <w:p w14:paraId="65386481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a) 2,5 kg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ườ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= kg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ườ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3F74A026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) 3,8 m = m.</w:t>
            </w:r>
          </w:p>
          <w:p w14:paraId="7830B23C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</w:p>
        </w:tc>
      </w:tr>
    </w:tbl>
    <w:p w14:paraId="541388F4" w14:textId="77777777" w:rsidR="00874E5D" w:rsidRPr="00843403" w:rsidRDefault="00874E5D" w:rsidP="00874E5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A35AEA">
        <w:rPr>
          <w:rFonts w:ascii="Times New Roman" w:eastAsia="Times New Roman" w:hAnsi="Times New Roman" w:cs="Times New Roman"/>
          <w:b/>
          <w:bCs/>
          <w:i/>
          <w:iCs/>
          <w:color w:val="E36C0A" w:themeColor="accent6" w:themeShade="BF"/>
          <w:sz w:val="28"/>
          <w:szCs w:val="28"/>
        </w:rPr>
        <w:lastRenderedPageBreak/>
        <w:t>Hoạt</w:t>
      </w:r>
      <w:proofErr w:type="spellEnd"/>
      <w:r w:rsidRPr="00A35AEA">
        <w:rPr>
          <w:rFonts w:ascii="Times New Roman" w:eastAsia="Times New Roman" w:hAnsi="Times New Roman" w:cs="Times New Roman"/>
          <w:b/>
          <w:bCs/>
          <w:i/>
          <w:iCs/>
          <w:color w:val="E36C0A" w:themeColor="accent6" w:themeShade="BF"/>
          <w:sz w:val="28"/>
          <w:szCs w:val="28"/>
        </w:rPr>
        <w:t xml:space="preserve"> </w:t>
      </w:r>
      <w:proofErr w:type="spellStart"/>
      <w:r w:rsidRPr="00A35AEA">
        <w:rPr>
          <w:rFonts w:ascii="Times New Roman" w:eastAsia="Times New Roman" w:hAnsi="Times New Roman" w:cs="Times New Roman"/>
          <w:b/>
          <w:bCs/>
          <w:i/>
          <w:iCs/>
          <w:color w:val="E36C0A" w:themeColor="accent6" w:themeShade="BF"/>
          <w:sz w:val="28"/>
          <w:szCs w:val="28"/>
        </w:rPr>
        <w:t>động</w:t>
      </w:r>
      <w:proofErr w:type="spellEnd"/>
      <w:r w:rsidRPr="00A35AEA">
        <w:rPr>
          <w:rFonts w:ascii="Times New Roman" w:eastAsia="Times New Roman" w:hAnsi="Times New Roman" w:cs="Times New Roman"/>
          <w:b/>
          <w:bCs/>
          <w:i/>
          <w:iCs/>
          <w:color w:val="E36C0A" w:themeColor="accent6" w:themeShade="BF"/>
          <w:sz w:val="28"/>
          <w:szCs w:val="28"/>
        </w:rPr>
        <w:t xml:space="preserve"> 2:</w:t>
      </w:r>
      <w:r w:rsidRPr="00A35AEA">
        <w:rPr>
          <w:rFonts w:ascii="Times New Roman" w:eastAsia="Times New Roman" w:hAnsi="Times New Roman" w:cs="Times New Roman"/>
          <w:b/>
          <w:bCs/>
          <w:color w:val="E36C0A" w:themeColor="accent6" w:themeShade="BF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Thứ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tự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trong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tập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hợp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hữu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tỉ</w:t>
      </w:r>
      <w:proofErr w:type="spellEnd"/>
    </w:p>
    <w:p w14:paraId="0C79CF7C" w14:textId="77777777" w:rsidR="00874E5D" w:rsidRPr="00843403" w:rsidRDefault="00874E5D" w:rsidP="00874E5D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B05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a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Mụ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tiêu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:</w:t>
      </w:r>
    </w:p>
    <w:p w14:paraId="38198F87" w14:textId="77777777" w:rsidR="00874E5D" w:rsidRPr="00843403" w:rsidRDefault="00874E5D" w:rsidP="00874E5D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-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Giúp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HS so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sánh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đượ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a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ữu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ỉ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.</w:t>
      </w:r>
    </w:p>
    <w:p w14:paraId="47A412D2" w14:textId="77777777" w:rsidR="00874E5D" w:rsidRPr="00843403" w:rsidRDefault="00874E5D" w:rsidP="00874E5D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- HS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biết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sử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dụng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phâ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để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so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sánh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a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ữu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ỉ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.</w:t>
      </w:r>
    </w:p>
    <w:p w14:paraId="7C72E7E3" w14:textId="77777777" w:rsidR="00874E5D" w:rsidRPr="00843403" w:rsidRDefault="00874E5D" w:rsidP="00874E5D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b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Nộ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dung: 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HS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qua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á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SGK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ể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ì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iể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ộ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dung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iế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eo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yê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ầ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GV.</w:t>
      </w:r>
    </w:p>
    <w:p w14:paraId="5F36FB5B" w14:textId="77777777" w:rsidR="00874E5D" w:rsidRPr="00843403" w:rsidRDefault="00874E5D" w:rsidP="00874E5D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c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Sả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phẩm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: 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HS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ắ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ữ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iế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ế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quả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HS.</w:t>
      </w:r>
    </w:p>
    <w:p w14:paraId="5B55B0B1" w14:textId="77777777" w:rsidR="00874E5D" w:rsidRPr="00843403" w:rsidRDefault="00874E5D" w:rsidP="00874E5D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B05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d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Tổ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chứ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thự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hiệ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:</w:t>
      </w:r>
    </w:p>
    <w:tbl>
      <w:tblPr>
        <w:tblW w:w="10923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035"/>
        <w:gridCol w:w="3510"/>
        <w:gridCol w:w="3378"/>
      </w:tblGrid>
      <w:tr w:rsidR="00874E5D" w:rsidRPr="005B0A3B" w14:paraId="51651296" w14:textId="77777777" w:rsidTr="00EB69CE">
        <w:tc>
          <w:tcPr>
            <w:tcW w:w="4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01685FF4" w14:textId="77777777" w:rsidR="00874E5D" w:rsidRPr="00843403" w:rsidRDefault="00874E5D" w:rsidP="00EB69C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</w:pP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Hoạt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động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của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giáo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viên</w:t>
            </w:r>
            <w:proofErr w:type="spellEnd"/>
          </w:p>
        </w:tc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C35CB77" w14:textId="77777777" w:rsidR="00874E5D" w:rsidRPr="005B0A3B" w:rsidRDefault="00874E5D" w:rsidP="00EB69C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</w:pP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Hoạt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động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của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học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sinh</w:t>
            </w:r>
            <w:proofErr w:type="spellEnd"/>
          </w:p>
        </w:tc>
        <w:tc>
          <w:tcPr>
            <w:tcW w:w="3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56CB5412" w14:textId="77777777" w:rsidR="00874E5D" w:rsidRPr="00843403" w:rsidRDefault="00874E5D" w:rsidP="00EB69C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</w:pP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Sản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phẩm</w:t>
            </w:r>
            <w:proofErr w:type="spellEnd"/>
          </w:p>
        </w:tc>
      </w:tr>
      <w:tr w:rsidR="00874E5D" w:rsidRPr="005B0A3B" w14:paraId="729BC567" w14:textId="77777777" w:rsidTr="00EB69CE">
        <w:tc>
          <w:tcPr>
            <w:tcW w:w="4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2D86F722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B05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Bướ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1: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Chuyể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gia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nhiệ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vụ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:</w:t>
            </w:r>
          </w:p>
          <w:p w14:paraId="2DC3A9BF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ả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u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3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ĐKP2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4653C86C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173CAE61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0DFA7C3C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5D7CB7BA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14A141AD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5B0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ặ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ỏ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ẫ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ắ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a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ó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ố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:</w:t>
            </w:r>
          </w:p>
          <w:p w14:paraId="09613AEE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Trong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c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đã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ch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nà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l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dươ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nà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l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â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nà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khô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l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dươ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cũ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khô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l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â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?</w:t>
            </w:r>
          </w:p>
          <w:p w14:paraId="721E6EF6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1-2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u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ọ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â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1493BD8B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ả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u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a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ổ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ỏ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á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ặ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ô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Ví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dụ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2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ể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02DB3FD0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302BB886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1852BBBC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38F8D79D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3D748457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3A05E36F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0EF2ED66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188A0DE4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0343A146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548EABCE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: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a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ợ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ú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.</w:t>
            </w:r>
          </w:p>
          <w:p w14:paraId="0061F295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</w:pPr>
          </w:p>
          <w:p w14:paraId="48A3E218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</w:pPr>
          </w:p>
          <w:p w14:paraId="522593C0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</w:pPr>
          </w:p>
          <w:p w14:paraId="06A21D99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</w:pPr>
          </w:p>
          <w:p w14:paraId="145618D4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Bướ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4: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Kế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lu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đị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: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B050"/>
                <w:sz w:val="28"/>
                <w:szCs w:val="28"/>
              </w:rPr>
              <w:t> </w:t>
            </w:r>
          </w:p>
          <w:p w14:paraId="460330DE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ổ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ư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ọ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â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h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é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ầ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ủ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</w:tc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37682CD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</w:pPr>
          </w:p>
          <w:p w14:paraId="7484B741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</w:pPr>
          </w:p>
          <w:p w14:paraId="22772F14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B05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Bướ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2: Thực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hiệ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nhiệ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vụ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:</w:t>
            </w:r>
          </w:p>
          <w:p w14:paraId="5155CC7C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e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õ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SGK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ú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ghe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iế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5B0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  <w:p w14:paraId="6392900E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ả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u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3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ĐKP2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08AD4F38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ả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ời</w:t>
            </w:r>
            <w:proofErr w:type="spellEnd"/>
          </w:p>
          <w:p w14:paraId="7BC4BA8F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4535E806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4013138F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36E22593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1CC83CF7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48D78AEC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u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ọ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âm</w:t>
            </w:r>
            <w:proofErr w:type="spellEnd"/>
          </w:p>
          <w:p w14:paraId="0FF96C9C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6EC84D39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15477886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ả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u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a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ổ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ỏ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á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ặ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ô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Ví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dụ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2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ể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71E7670C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ự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iế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ươ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â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ô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ươ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ũ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ô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ả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â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ù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ể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so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á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a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ô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qua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Thực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gram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.</w:t>
            </w:r>
            <w:proofErr w:type="gramEnd"/>
          </w:p>
          <w:p w14:paraId="5569244E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</w:pPr>
          </w:p>
          <w:p w14:paraId="3DA2A25F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B05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lastRenderedPageBreak/>
              <w:t>Bướ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3: Báo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cá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thả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lu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:</w:t>
            </w:r>
          </w:p>
          <w:p w14:paraId="233BEEC8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ơ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a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ê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y</w:t>
            </w:r>
            <w:proofErr w:type="spellEnd"/>
          </w:p>
          <w:p w14:paraId="4D442115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ổ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sung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ạ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49B605D5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3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670AA919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u w:val="single"/>
              </w:rPr>
            </w:pPr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lastRenderedPageBreak/>
              <w:t xml:space="preserve">2.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Thứ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tự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tro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tậ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hợ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tỉ</w:t>
            </w:r>
            <w:proofErr w:type="spellEnd"/>
          </w:p>
          <w:p w14:paraId="1F06136E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4724134A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4E04DDCA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2BBD7B68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1F340346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296E5AA4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ĐKP2:</w:t>
            </w:r>
          </w:p>
          <w:p w14:paraId="099800A0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a)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:</w:t>
            </w:r>
          </w:p>
          <w:p w14:paraId="275CB2B3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)</w:t>
            </w:r>
          </w:p>
          <w:p w14:paraId="2A4035D3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)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0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</w:rPr>
              <w:t>o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 &gt; -0,5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</w:rPr>
              <w:t>o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</w:t>
            </w:r>
          </w:p>
          <w:p w14:paraId="7C5DAD5A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ii) 12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</w:rPr>
              <w:t>o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 &gt; -7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</w:rPr>
              <w:t>o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</w:t>
            </w:r>
          </w:p>
          <w:p w14:paraId="30D03D66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+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Vớ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ha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bấ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kì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x, y ta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luô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có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: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hoặ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x = y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hoặ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x &lt; y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hoặ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x &gt; y.</w:t>
            </w:r>
          </w:p>
          <w:p w14:paraId="3FD03484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+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lớ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hơ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0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gọ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l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 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dươ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.</w:t>
            </w:r>
          </w:p>
          <w:p w14:paraId="317B8A37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+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nhỏ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hơ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0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gọ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l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 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â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.</w:t>
            </w:r>
          </w:p>
          <w:p w14:paraId="6B7226C9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0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khô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l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dươ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cũ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khô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l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â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.</w:t>
            </w:r>
          </w:p>
          <w:p w14:paraId="1546DFD0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5B04EC87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66F2D932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0D83516C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01D75230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3C78A686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Thực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2:</w:t>
            </w:r>
          </w:p>
          <w:p w14:paraId="7B99272A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a) +) 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 </w:t>
            </w:r>
          </w:p>
          <w:p w14:paraId="3D8067D9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Có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:</w:t>
            </w:r>
          </w:p>
          <w:p w14:paraId="021CD7C3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+)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:</w:t>
            </w:r>
          </w:p>
          <w:p w14:paraId="278E04D8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)</w:t>
            </w:r>
          </w:p>
          <w:p w14:paraId="0E5CA45F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+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ương</w:t>
            </w:r>
            <w:proofErr w:type="spellEnd"/>
            <w:proofErr w:type="gram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: ;</w:t>
            </w:r>
            <w:proofErr w:type="gram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5,12</w:t>
            </w:r>
          </w:p>
          <w:p w14:paraId="131A8916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+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âm</w:t>
            </w:r>
            <w:proofErr w:type="spellEnd"/>
            <w:proofErr w:type="gram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: ;</w:t>
            </w:r>
            <w:proofErr w:type="gram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; .</w:t>
            </w:r>
          </w:p>
          <w:p w14:paraId="7C09C9C9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+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ô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ươ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ũ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ô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â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1E8F1816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</w:p>
        </w:tc>
      </w:tr>
    </w:tbl>
    <w:p w14:paraId="5CF0F036" w14:textId="77777777" w:rsidR="00874E5D" w:rsidRPr="00843403" w:rsidRDefault="00874E5D" w:rsidP="00874E5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A35AEA">
        <w:rPr>
          <w:rFonts w:ascii="Times New Roman" w:eastAsia="Times New Roman" w:hAnsi="Times New Roman" w:cs="Times New Roman"/>
          <w:b/>
          <w:bCs/>
          <w:i/>
          <w:iCs/>
          <w:color w:val="E36C0A" w:themeColor="accent6" w:themeShade="BF"/>
          <w:sz w:val="28"/>
          <w:szCs w:val="28"/>
        </w:rPr>
        <w:lastRenderedPageBreak/>
        <w:t>Hoạt</w:t>
      </w:r>
      <w:proofErr w:type="spellEnd"/>
      <w:r w:rsidRPr="00A35AEA">
        <w:rPr>
          <w:rFonts w:ascii="Times New Roman" w:eastAsia="Times New Roman" w:hAnsi="Times New Roman" w:cs="Times New Roman"/>
          <w:b/>
          <w:bCs/>
          <w:i/>
          <w:iCs/>
          <w:color w:val="E36C0A" w:themeColor="accent6" w:themeShade="BF"/>
          <w:sz w:val="28"/>
          <w:szCs w:val="28"/>
        </w:rPr>
        <w:t xml:space="preserve"> </w:t>
      </w:r>
      <w:proofErr w:type="spellStart"/>
      <w:r w:rsidRPr="00A35AEA">
        <w:rPr>
          <w:rFonts w:ascii="Times New Roman" w:eastAsia="Times New Roman" w:hAnsi="Times New Roman" w:cs="Times New Roman"/>
          <w:b/>
          <w:bCs/>
          <w:i/>
          <w:iCs/>
          <w:color w:val="E36C0A" w:themeColor="accent6" w:themeShade="BF"/>
          <w:sz w:val="28"/>
          <w:szCs w:val="28"/>
        </w:rPr>
        <w:t>động</w:t>
      </w:r>
      <w:proofErr w:type="spellEnd"/>
      <w:r w:rsidRPr="00A35AEA">
        <w:rPr>
          <w:rFonts w:ascii="Times New Roman" w:eastAsia="Times New Roman" w:hAnsi="Times New Roman" w:cs="Times New Roman"/>
          <w:b/>
          <w:bCs/>
          <w:i/>
          <w:iCs/>
          <w:color w:val="E36C0A" w:themeColor="accent6" w:themeShade="BF"/>
          <w:sz w:val="28"/>
          <w:szCs w:val="28"/>
        </w:rPr>
        <w:t xml:space="preserve"> 3:</w:t>
      </w:r>
      <w:r w:rsidRPr="00A35AEA">
        <w:rPr>
          <w:rFonts w:ascii="Times New Roman" w:eastAsia="Times New Roman" w:hAnsi="Times New Roman" w:cs="Times New Roman"/>
          <w:b/>
          <w:bCs/>
          <w:color w:val="E36C0A" w:themeColor="accent6" w:themeShade="BF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Biểu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diễ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hữu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tỉ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trê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trụ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số</w:t>
      </w:r>
      <w:proofErr w:type="spellEnd"/>
    </w:p>
    <w:p w14:paraId="223C21C2" w14:textId="77777777" w:rsidR="00874E5D" w:rsidRPr="00843403" w:rsidRDefault="00874E5D" w:rsidP="00874E5D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B05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a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Mụ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tiêu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:</w:t>
      </w:r>
    </w:p>
    <w:p w14:paraId="77E7D6A8" w14:textId="77777777" w:rsidR="00874E5D" w:rsidRPr="00843403" w:rsidRDefault="00874E5D" w:rsidP="00874E5D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- Qua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việ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ô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lạ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ách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biểu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diễ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nguyê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rê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rụ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, HS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ó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ơ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ộ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rả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nghiệm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để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biết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ách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biễu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diể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ữu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ỉ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rê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rụ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.</w:t>
      </w:r>
    </w:p>
    <w:p w14:paraId="1422DA4E" w14:textId="77777777" w:rsidR="00874E5D" w:rsidRPr="00843403" w:rsidRDefault="00874E5D" w:rsidP="00874E5D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b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Nộ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dung: 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HS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qua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á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SGK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ể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ì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iể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ộ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dung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iế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eo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yê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ầ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GV.</w:t>
      </w:r>
    </w:p>
    <w:p w14:paraId="181D8BC6" w14:textId="77777777" w:rsidR="00874E5D" w:rsidRPr="00843403" w:rsidRDefault="00874E5D" w:rsidP="00874E5D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c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Sả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phẩm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: 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HS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ắ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ữ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iế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ế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quả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HS.</w:t>
      </w:r>
    </w:p>
    <w:p w14:paraId="4087EF90" w14:textId="77777777" w:rsidR="00874E5D" w:rsidRPr="00843403" w:rsidRDefault="00874E5D" w:rsidP="00874E5D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B05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d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Tổ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chứ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thự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hiệ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:</w:t>
      </w:r>
    </w:p>
    <w:tbl>
      <w:tblPr>
        <w:tblW w:w="109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457"/>
        <w:gridCol w:w="3115"/>
        <w:gridCol w:w="3378"/>
      </w:tblGrid>
      <w:tr w:rsidR="00874E5D" w:rsidRPr="005B0A3B" w14:paraId="289D612E" w14:textId="77777777" w:rsidTr="00EB69CE">
        <w:tc>
          <w:tcPr>
            <w:tcW w:w="4457" w:type="dxa"/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39FE4FD7" w14:textId="77777777" w:rsidR="00874E5D" w:rsidRPr="00843403" w:rsidRDefault="00874E5D" w:rsidP="00EB69C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</w:pP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Hoạt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động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của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giáo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viên</w:t>
            </w:r>
            <w:proofErr w:type="spellEnd"/>
          </w:p>
        </w:tc>
        <w:tc>
          <w:tcPr>
            <w:tcW w:w="3115" w:type="dxa"/>
            <w:shd w:val="clear" w:color="auto" w:fill="FFFFFF"/>
          </w:tcPr>
          <w:p w14:paraId="6C49AD7D" w14:textId="77777777" w:rsidR="00874E5D" w:rsidRPr="005B0A3B" w:rsidRDefault="00874E5D" w:rsidP="00EB69C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</w:pP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Hoạt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động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của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học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sinh</w:t>
            </w:r>
            <w:proofErr w:type="spellEnd"/>
          </w:p>
        </w:tc>
        <w:tc>
          <w:tcPr>
            <w:tcW w:w="3378" w:type="dxa"/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61919210" w14:textId="77777777" w:rsidR="00874E5D" w:rsidRPr="00843403" w:rsidRDefault="00874E5D" w:rsidP="00EB69C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</w:pP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Sản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phẩm</w:t>
            </w:r>
            <w:proofErr w:type="spellEnd"/>
          </w:p>
        </w:tc>
      </w:tr>
      <w:tr w:rsidR="00874E5D" w:rsidRPr="005B0A3B" w14:paraId="0DAAA6DF" w14:textId="77777777" w:rsidTr="00EB69CE">
        <w:tc>
          <w:tcPr>
            <w:tcW w:w="4457" w:type="dxa"/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38A5F4BB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B05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Bướ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1: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Chuyể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gia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nhiệ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vụ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:</w:t>
            </w:r>
          </w:p>
          <w:p w14:paraId="51AA8DAA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ỏ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ả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u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ô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ĐKP3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17098389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6307CAE7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3CFFD93C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3E3D9A0E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5C4BDAF5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651BDAF8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ố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:</w:t>
            </w:r>
          </w:p>
          <w:p w14:paraId="78AC407F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ươ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ự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ư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ố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ớ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guyê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ta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ể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iễ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ọ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ê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ụ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03333144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1-2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u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ọ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â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5DF5AB2F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ả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u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a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ổ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ỏ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á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3 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Ví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dụ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3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Ví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dụ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4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Ví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dụ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5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ể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34B50DBB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20DC9FBE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4AE90993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6921262A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37C20A53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: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a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ợ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ú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.</w:t>
            </w:r>
          </w:p>
          <w:p w14:paraId="2A12EFAA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33811A9C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7AE6A1F1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7CDFA17E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2A436439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7668A583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27A28562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á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á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ộ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.</w:t>
            </w:r>
          </w:p>
          <w:p w14:paraId="20E3BE92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</w:pPr>
          </w:p>
          <w:p w14:paraId="5C12A2D5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</w:pPr>
          </w:p>
          <w:p w14:paraId="51FD9D45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</w:pPr>
          </w:p>
          <w:p w14:paraId="09873C62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</w:pPr>
          </w:p>
          <w:p w14:paraId="242426B0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</w:pPr>
          </w:p>
          <w:p w14:paraId="19ECF26D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</w:pPr>
          </w:p>
          <w:p w14:paraId="321CF3D3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Bướ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4: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Kế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lu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đị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: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B050"/>
                <w:sz w:val="28"/>
                <w:szCs w:val="28"/>
              </w:rPr>
              <w:t> </w:t>
            </w:r>
          </w:p>
          <w:p w14:paraId="1BC2B049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ổ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ư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ọ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â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h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é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ầ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ủ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</w:tc>
        <w:tc>
          <w:tcPr>
            <w:tcW w:w="3115" w:type="dxa"/>
            <w:shd w:val="clear" w:color="auto" w:fill="FFFFFF"/>
          </w:tcPr>
          <w:p w14:paraId="16F190B4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B05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lastRenderedPageBreak/>
              <w:t>Bướ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2: Thực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hiệ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nhiệ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vụ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:</w:t>
            </w:r>
          </w:p>
          <w:p w14:paraId="4C48F500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e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õ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SGK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ú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ghe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iế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5B0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25EBCFE7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ả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u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ô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ĐKP3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62938EA8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ả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ờ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</w:p>
          <w:p w14:paraId="51D4B6A5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686FBC31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2193A55B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383B49B5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558780B1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u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ọ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â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4A60DB45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ả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u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a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ổ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ỏ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á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3 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Ví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dụ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3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Ví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dụ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4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Ví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dụ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5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ể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00C8BF29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a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ổ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ự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iế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iể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ã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ê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ụ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iễ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à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ỗ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ự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ự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iệ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iệ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iể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ê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ụ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ô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qua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iệ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Thực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3.</w:t>
            </w:r>
          </w:p>
          <w:p w14:paraId="305A3A3F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ghe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;</w:t>
            </w:r>
          </w:p>
          <w:p w14:paraId="10795F21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1B43249C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B05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Bướ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3: Báo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cá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thả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lu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:</w:t>
            </w:r>
          </w:p>
          <w:p w14:paraId="79E0258F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ơ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a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ê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y</w:t>
            </w:r>
            <w:proofErr w:type="spellEnd"/>
          </w:p>
          <w:p w14:paraId="270DDFF1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ổ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sung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ạ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5A54DB85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04765549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4AB28E70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h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é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ầ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ủ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</w:tc>
        <w:tc>
          <w:tcPr>
            <w:tcW w:w="3378" w:type="dxa"/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3F0F2C04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u w:val="single"/>
              </w:rPr>
            </w:pPr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lastRenderedPageBreak/>
              <w:t xml:space="preserve">3.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B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diễ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trê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trụ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số</w:t>
            </w:r>
            <w:proofErr w:type="spellEnd"/>
          </w:p>
          <w:p w14:paraId="44185A50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754D8620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ĐKP3:</w:t>
            </w:r>
          </w:p>
          <w:p w14:paraId="3A1F7C60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a)</w:t>
            </w:r>
          </w:p>
          <w:p w14:paraId="64F3475D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b)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Điể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A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b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diễ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:</w:t>
            </w:r>
          </w:p>
          <w:p w14:paraId="6405A87A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>Kế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>luận</w:t>
            </w:r>
            <w:proofErr w:type="spellEnd"/>
          </w:p>
          <w:p w14:paraId="481D4D86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+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Trê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trụ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mỗ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đượ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b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diễ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bở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mộ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điể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.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Điể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b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diễ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x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đượ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gọ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l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điể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x.</w:t>
            </w:r>
          </w:p>
          <w:p w14:paraId="2733FB87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+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Vớ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ha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bấ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kì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x, y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nế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x &lt; y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thì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trê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trụ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nằ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nga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điể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x ở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bê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trá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điể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y.</w:t>
            </w:r>
          </w:p>
          <w:p w14:paraId="10452876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482DF61B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26474F57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18BB74CE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6A7CBF27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4EBE1D79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6E7D90C8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62284316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3DA29BB4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223C13C5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75CF3C10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2A40274D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7A30879E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32CF9FA7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Thực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3:</w:t>
            </w:r>
          </w:p>
          <w:p w14:paraId="622C88D5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a) Các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iể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M, N, P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o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ì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6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iễ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:</w:t>
            </w:r>
          </w:p>
          <w:p w14:paraId="618A31F0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b)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iễ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:</w:t>
            </w:r>
          </w:p>
        </w:tc>
      </w:tr>
    </w:tbl>
    <w:p w14:paraId="66D074F4" w14:textId="77777777" w:rsidR="00874E5D" w:rsidRPr="00843403" w:rsidRDefault="00874E5D" w:rsidP="00874E5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A35AEA">
        <w:rPr>
          <w:rFonts w:ascii="Times New Roman" w:eastAsia="Times New Roman" w:hAnsi="Times New Roman" w:cs="Times New Roman"/>
          <w:b/>
          <w:bCs/>
          <w:i/>
          <w:iCs/>
          <w:color w:val="E36C0A" w:themeColor="accent6" w:themeShade="BF"/>
          <w:sz w:val="28"/>
          <w:szCs w:val="28"/>
        </w:rPr>
        <w:lastRenderedPageBreak/>
        <w:t>Hoạt</w:t>
      </w:r>
      <w:proofErr w:type="spellEnd"/>
      <w:r w:rsidRPr="00A35AEA">
        <w:rPr>
          <w:rFonts w:ascii="Times New Roman" w:eastAsia="Times New Roman" w:hAnsi="Times New Roman" w:cs="Times New Roman"/>
          <w:b/>
          <w:bCs/>
          <w:i/>
          <w:iCs/>
          <w:color w:val="E36C0A" w:themeColor="accent6" w:themeShade="BF"/>
          <w:sz w:val="28"/>
          <w:szCs w:val="28"/>
        </w:rPr>
        <w:t xml:space="preserve"> </w:t>
      </w:r>
      <w:proofErr w:type="spellStart"/>
      <w:r w:rsidRPr="00A35AEA">
        <w:rPr>
          <w:rFonts w:ascii="Times New Roman" w:eastAsia="Times New Roman" w:hAnsi="Times New Roman" w:cs="Times New Roman"/>
          <w:b/>
          <w:bCs/>
          <w:i/>
          <w:iCs/>
          <w:color w:val="E36C0A" w:themeColor="accent6" w:themeShade="BF"/>
          <w:sz w:val="28"/>
          <w:szCs w:val="28"/>
        </w:rPr>
        <w:t>động</w:t>
      </w:r>
      <w:proofErr w:type="spellEnd"/>
      <w:r w:rsidRPr="00A35AEA">
        <w:rPr>
          <w:rFonts w:ascii="Times New Roman" w:eastAsia="Times New Roman" w:hAnsi="Times New Roman" w:cs="Times New Roman"/>
          <w:b/>
          <w:bCs/>
          <w:i/>
          <w:iCs/>
          <w:color w:val="E36C0A" w:themeColor="accent6" w:themeShade="BF"/>
          <w:sz w:val="28"/>
          <w:szCs w:val="28"/>
        </w:rPr>
        <w:t xml:space="preserve"> 4:</w:t>
      </w:r>
      <w:r w:rsidRPr="00A35AEA">
        <w:rPr>
          <w:rFonts w:ascii="Times New Roman" w:eastAsia="Times New Roman" w:hAnsi="Times New Roman" w:cs="Times New Roman"/>
          <w:b/>
          <w:bCs/>
          <w:color w:val="E36C0A" w:themeColor="accent6" w:themeShade="BF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đố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ủa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một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hữu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tỉ</w:t>
      </w:r>
      <w:proofErr w:type="spellEnd"/>
    </w:p>
    <w:p w14:paraId="66239A77" w14:textId="77777777" w:rsidR="00874E5D" w:rsidRPr="00843403" w:rsidRDefault="00874E5D" w:rsidP="00874E5D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B05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a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Mụ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tiêu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:</w:t>
      </w:r>
    </w:p>
    <w:p w14:paraId="7EE9C1A9" w14:textId="77777777" w:rsidR="00874E5D" w:rsidRPr="00843403" w:rsidRDefault="00874E5D" w:rsidP="00874E5D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-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Giúp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HS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ó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ơ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ộ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rả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nghiệm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nhậ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biết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đố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ủa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một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ữu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ỉ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.</w:t>
      </w:r>
    </w:p>
    <w:p w14:paraId="68B768F4" w14:textId="77777777" w:rsidR="00874E5D" w:rsidRPr="00843403" w:rsidRDefault="00874E5D" w:rsidP="00874E5D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b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Nộ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dung: 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HS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qua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á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SGK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ể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ì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iể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ộ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dung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iế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eo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yê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ầ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GV.</w:t>
      </w:r>
    </w:p>
    <w:p w14:paraId="5F423C85" w14:textId="77777777" w:rsidR="00874E5D" w:rsidRPr="00843403" w:rsidRDefault="00874E5D" w:rsidP="00874E5D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c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Sả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phẩm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: 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HS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ắ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ữ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iế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ế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quả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HS.</w:t>
      </w:r>
    </w:p>
    <w:p w14:paraId="0B189908" w14:textId="77777777" w:rsidR="00874E5D" w:rsidRPr="00843403" w:rsidRDefault="00874E5D" w:rsidP="00874E5D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B05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d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Tổ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chứ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thự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hiệ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:</w:t>
      </w:r>
    </w:p>
    <w:tbl>
      <w:tblPr>
        <w:tblW w:w="109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456"/>
        <w:gridCol w:w="3114"/>
        <w:gridCol w:w="3380"/>
      </w:tblGrid>
      <w:tr w:rsidR="00874E5D" w:rsidRPr="005B0A3B" w14:paraId="1AD80A58" w14:textId="77777777" w:rsidTr="00EB69CE">
        <w:tc>
          <w:tcPr>
            <w:tcW w:w="4456" w:type="dxa"/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49B36BCC" w14:textId="77777777" w:rsidR="00874E5D" w:rsidRPr="00843403" w:rsidRDefault="00874E5D" w:rsidP="00EB69C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</w:pP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Hoạt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động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của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giáo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viên</w:t>
            </w:r>
            <w:proofErr w:type="spellEnd"/>
          </w:p>
        </w:tc>
        <w:tc>
          <w:tcPr>
            <w:tcW w:w="3114" w:type="dxa"/>
            <w:shd w:val="clear" w:color="auto" w:fill="FFFFFF"/>
          </w:tcPr>
          <w:p w14:paraId="033B4B2D" w14:textId="77777777" w:rsidR="00874E5D" w:rsidRPr="005B0A3B" w:rsidRDefault="00874E5D" w:rsidP="00EB69C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</w:pP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Hoạt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động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của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học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sinh</w:t>
            </w:r>
            <w:proofErr w:type="spellEnd"/>
          </w:p>
        </w:tc>
        <w:tc>
          <w:tcPr>
            <w:tcW w:w="3380" w:type="dxa"/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14BFBD90" w14:textId="77777777" w:rsidR="00874E5D" w:rsidRPr="00843403" w:rsidRDefault="00874E5D" w:rsidP="00EB69C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</w:pP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Sản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phẩm</w:t>
            </w:r>
            <w:proofErr w:type="spellEnd"/>
          </w:p>
        </w:tc>
      </w:tr>
      <w:tr w:rsidR="00874E5D" w:rsidRPr="005B0A3B" w14:paraId="2CC02528" w14:textId="77777777" w:rsidTr="00EB69CE">
        <w:tc>
          <w:tcPr>
            <w:tcW w:w="4456" w:type="dxa"/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6D1191F5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B05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Bướ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1: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Chuyể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gia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nhiệ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vụ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:</w:t>
            </w:r>
          </w:p>
          <w:p w14:paraId="5619427D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ỏ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a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ổ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ặ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ô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ĐKP4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22189133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23871890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10C60749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18122D20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0C59E18C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á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á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:</w:t>
            </w:r>
          </w:p>
          <w:p w14:paraId="6F2E5ED2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ầ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ư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ề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ố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ỗ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: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ố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 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à</w:t>
            </w:r>
            <w:proofErr w:type="spellEnd"/>
            <w:proofErr w:type="gram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 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ta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iế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.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</w:r>
          </w:p>
          <w:p w14:paraId="60F88983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39C03DBB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1F0D124A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5383752D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75332672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4656E138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0E0AFA49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56308D4C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1FA98117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44CA1916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183130A5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3223E0A4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256DBDFC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: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a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ợ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ú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.</w:t>
            </w:r>
          </w:p>
          <w:p w14:paraId="7E1E2E2E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66DE9F68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05964D00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7214A1E8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1C94483B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7FA3B827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46DC9D43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1889FF2A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010EB059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2B9001C0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4E9FFE2A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6AE66750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24164653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0594A51D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328EFD89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32A14CDC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ẫ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ắ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ố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</w:p>
          <w:p w14:paraId="710E5076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B05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Bướ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4: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Kế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lu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đị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: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B050"/>
                <w:sz w:val="28"/>
                <w:szCs w:val="28"/>
              </w:rPr>
              <w:t> </w:t>
            </w:r>
          </w:p>
          <w:p w14:paraId="4D31B614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ổ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ư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ọ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â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h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é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ầ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ủ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</w:tc>
        <w:tc>
          <w:tcPr>
            <w:tcW w:w="3114" w:type="dxa"/>
            <w:shd w:val="clear" w:color="auto" w:fill="FFFFFF"/>
          </w:tcPr>
          <w:p w14:paraId="0722F6CF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B05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lastRenderedPageBreak/>
              <w:t>Bướ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2: Thực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hiệ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nhiệ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vụ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:</w:t>
            </w:r>
          </w:p>
          <w:p w14:paraId="636318FF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e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õ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SGK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ú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ghe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iế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</w:p>
          <w:p w14:paraId="6BC2D882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a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ổ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ặ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ô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ĐKP4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2CF8E651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ả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ờ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</w:p>
          <w:p w14:paraId="63A88B43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53F38160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3FB71944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u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ọ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â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6E5113ED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37765D37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52E2D308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62C6C1C1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7E03FFDF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7A7C0A64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03A78C40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4DBC38B5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48D86034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2FEF8CAC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13F47DE6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258EAB1C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ự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ì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ố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ỗ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ụ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ĩ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ă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ổ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ợ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ể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ả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yế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ấ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ể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ự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iễ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iê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a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ể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ỉ.thông</w:t>
            </w:r>
            <w:proofErr w:type="spellEnd"/>
            <w:proofErr w:type="gram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qua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iệ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Thực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4.</w:t>
            </w:r>
          </w:p>
          <w:p w14:paraId="6D4720BE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ghe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;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á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á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ộ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.</w:t>
            </w:r>
          </w:p>
          <w:p w14:paraId="5CC0157A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B05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Bướ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3: Báo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cá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thả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lu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:</w:t>
            </w:r>
          </w:p>
          <w:p w14:paraId="5004DE48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ơ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a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ê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y</w:t>
            </w:r>
            <w:proofErr w:type="spellEnd"/>
          </w:p>
          <w:p w14:paraId="65D05EC0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ổ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sung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ạ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05CFC97D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0F717CCE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0FCDADC0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h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é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ầ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ủ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</w:tc>
        <w:tc>
          <w:tcPr>
            <w:tcW w:w="3380" w:type="dxa"/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608F5A17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u w:val="single"/>
              </w:rPr>
            </w:pPr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lastRenderedPageBreak/>
              <w:t xml:space="preserve">4.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đố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củ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mộ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tỉ</w:t>
            </w:r>
            <w:proofErr w:type="spellEnd"/>
          </w:p>
          <w:p w14:paraId="76801F29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2C385CEF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ĐKP4:</w:t>
            </w:r>
          </w:p>
          <w:p w14:paraId="09520C2D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Điể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trê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trụ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các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đề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nằ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về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ha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phí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điể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gố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O.</w:t>
            </w:r>
          </w:p>
          <w:p w14:paraId="2BA9DB89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>Kế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>lu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>:</w:t>
            </w:r>
          </w:p>
          <w:p w14:paraId="2E57F1A9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+ Hai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có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điể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b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diễ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trê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trụ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các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đề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nằ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về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ha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phí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điể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gố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O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l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 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ha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đố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nha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nà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l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 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đố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 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củ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kia.</w:t>
            </w:r>
          </w:p>
          <w:p w14:paraId="7EDEA088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+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đố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củ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x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kí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hiệ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l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-x.</w:t>
            </w:r>
          </w:p>
          <w:p w14:paraId="3DC16DD4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 xml:space="preserve">*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>xé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>:</w:t>
            </w:r>
          </w:p>
          <w:p w14:paraId="409F3190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a)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ọ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ề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ố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363D2918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b)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ố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0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0.</w:t>
            </w:r>
          </w:p>
          <w:p w14:paraId="635E5801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 xml:space="preserve">c)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ớ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a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ữ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â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à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ố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ớ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ơ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ì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ó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ỏ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ơ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356319D9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 xml:space="preserve">*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>Chú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 xml:space="preserve"> ý:</w:t>
            </w:r>
          </w:p>
          <w:p w14:paraId="35E35A7F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đố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củ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l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ta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viế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là</w:t>
            </w:r>
            <w:proofErr w:type="spellEnd"/>
          </w:p>
          <w:p w14:paraId="6E138A9B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7EB95FA8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289799E8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5AF82615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7CD9D46F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4BB79A3D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5DA4EFFF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1B9801AD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3184FCE0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55E5EB99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708C3EB2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4F4E2501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Thực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4.</w:t>
            </w:r>
          </w:p>
          <w:p w14:paraId="03EE7866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ố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gram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7;  0</w:t>
            </w:r>
            <w:proofErr w:type="gram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;  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ầ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ượ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:</w:t>
            </w:r>
          </w:p>
          <w:p w14:paraId="6E8D9D25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-7</w:t>
            </w:r>
            <w:proofErr w:type="gramStart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; ;</w:t>
            </w:r>
            <w:proofErr w:type="gramEnd"/>
            <w:r w:rsidRPr="0084340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0,75; 0 ; .</w:t>
            </w:r>
          </w:p>
          <w:p w14:paraId="49D28835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</w:p>
        </w:tc>
      </w:tr>
    </w:tbl>
    <w:p w14:paraId="625E4972" w14:textId="77777777" w:rsidR="00874E5D" w:rsidRPr="00A35AEA" w:rsidRDefault="00874E5D" w:rsidP="00874E5D">
      <w:pPr>
        <w:pStyle w:val="ListParagraph"/>
        <w:numPr>
          <w:ilvl w:val="0"/>
          <w:numId w:val="6"/>
        </w:numPr>
        <w:shd w:val="clear" w:color="auto" w:fill="FFFFFF"/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color w:val="E36C0A" w:themeColor="accent6" w:themeShade="BF"/>
          <w:sz w:val="28"/>
          <w:szCs w:val="28"/>
        </w:rPr>
      </w:pPr>
      <w:r w:rsidRPr="00A35AEA">
        <w:rPr>
          <w:rFonts w:ascii="Times New Roman" w:eastAsia="Times New Roman" w:hAnsi="Times New Roman" w:cs="Times New Roman"/>
          <w:b/>
          <w:bCs/>
          <w:color w:val="E36C0A" w:themeColor="accent6" w:themeShade="BF"/>
          <w:sz w:val="28"/>
          <w:szCs w:val="28"/>
        </w:rPr>
        <w:lastRenderedPageBreak/>
        <w:t>HOẠT ĐỘNG LUYỆN TẬP</w:t>
      </w:r>
    </w:p>
    <w:p w14:paraId="5634730E" w14:textId="77777777" w:rsidR="00874E5D" w:rsidRPr="00843403" w:rsidRDefault="00874E5D" w:rsidP="00874E5D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a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Mụ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tiêu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:</w:t>
      </w:r>
      <w:r w:rsidRPr="00843403">
        <w:rPr>
          <w:rFonts w:ascii="Times New Roman" w:eastAsia="Times New Roman" w:hAnsi="Times New Roman" w:cs="Times New Roman"/>
          <w:color w:val="00B050"/>
          <w:sz w:val="28"/>
          <w:szCs w:val="28"/>
        </w:rPr>
        <w:t> </w:t>
      </w:r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Học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sinh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ủng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ố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lạ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kiế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hứ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hông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qua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một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bà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ập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.</w:t>
      </w:r>
    </w:p>
    <w:p w14:paraId="352EB55B" w14:textId="77777777" w:rsidR="00874E5D" w:rsidRPr="00843403" w:rsidRDefault="00874E5D" w:rsidP="00874E5D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b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Nộ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dung: 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HS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dựa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ào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iế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ã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ọ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ậ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dụ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là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BT</w:t>
      </w:r>
    </w:p>
    <w:p w14:paraId="5BF032A8" w14:textId="77777777" w:rsidR="00874E5D" w:rsidRPr="00843403" w:rsidRDefault="00874E5D" w:rsidP="00874E5D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c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Sả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phẩm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: 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ế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quả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HS.</w:t>
      </w:r>
    </w:p>
    <w:p w14:paraId="28D445A1" w14:textId="77777777" w:rsidR="00874E5D" w:rsidRPr="00843403" w:rsidRDefault="00874E5D" w:rsidP="00874E5D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B05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d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Tổ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chứ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thự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hiệ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:</w:t>
      </w:r>
    </w:p>
    <w:tbl>
      <w:tblPr>
        <w:tblW w:w="111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771"/>
        <w:gridCol w:w="3340"/>
        <w:gridCol w:w="4000"/>
      </w:tblGrid>
      <w:tr w:rsidR="00874E5D" w:rsidRPr="005B0A3B" w14:paraId="74A8B6B5" w14:textId="77777777" w:rsidTr="00EB69CE">
        <w:tc>
          <w:tcPr>
            <w:tcW w:w="3855" w:type="dxa"/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727FE8DC" w14:textId="77777777" w:rsidR="00874E5D" w:rsidRPr="00843403" w:rsidRDefault="00874E5D" w:rsidP="00EB69C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</w:pP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Hoạt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động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của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giáo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viên</w:t>
            </w:r>
            <w:proofErr w:type="spellEnd"/>
          </w:p>
        </w:tc>
        <w:tc>
          <w:tcPr>
            <w:tcW w:w="3410" w:type="dxa"/>
            <w:shd w:val="clear" w:color="auto" w:fill="FFFFFF"/>
          </w:tcPr>
          <w:p w14:paraId="301522AE" w14:textId="77777777" w:rsidR="00874E5D" w:rsidRPr="005B0A3B" w:rsidRDefault="00874E5D" w:rsidP="00EB69C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</w:pP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Hoạt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động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của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học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sinh</w:t>
            </w:r>
            <w:proofErr w:type="spellEnd"/>
          </w:p>
        </w:tc>
        <w:tc>
          <w:tcPr>
            <w:tcW w:w="3846" w:type="dxa"/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35E03046" w14:textId="77777777" w:rsidR="00874E5D" w:rsidRPr="00843403" w:rsidRDefault="00874E5D" w:rsidP="00EB69C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</w:pP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Sản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phẩm</w:t>
            </w:r>
            <w:proofErr w:type="spellEnd"/>
          </w:p>
        </w:tc>
      </w:tr>
      <w:tr w:rsidR="00874E5D" w:rsidRPr="005B0A3B" w14:paraId="0924FD5E" w14:textId="77777777" w:rsidTr="00EB69CE">
        <w:tc>
          <w:tcPr>
            <w:tcW w:w="3855" w:type="dxa"/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07763053" w14:textId="77777777" w:rsidR="00874E5D" w:rsidRPr="00843403" w:rsidRDefault="00874E5D" w:rsidP="00EB69C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206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b/>
                <w:bCs/>
                <w:color w:val="002060"/>
                <w:sz w:val="28"/>
                <w:szCs w:val="28"/>
              </w:rPr>
              <w:t>LUYỆN TẬP</w:t>
            </w:r>
          </w:p>
          <w:p w14:paraId="5C288949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B0F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>Nhiệ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>vụ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 xml:space="preserve"> </w:t>
            </w:r>
            <w:proofErr w:type="gram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>1 :</w:t>
            </w:r>
            <w:proofErr w:type="gram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 xml:space="preserve"> BT1</w:t>
            </w:r>
          </w:p>
          <w:p w14:paraId="1A27AB02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ổ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â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BT1 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(SGK - tr9)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, 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a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ó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a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ổ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ể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é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á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á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7ED83E5E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ờ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ạ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iệ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2-3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iệ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. Các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ú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ạ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ê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48DDA9C3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 xml:space="preserve">-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ữ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ư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ý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ữ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ỗ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a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7AC6835D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B0F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>Nhiệ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>vụ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 xml:space="preserve"> </w:t>
            </w:r>
            <w:proofErr w:type="gram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>2 :</w:t>
            </w:r>
            <w:proofErr w:type="gram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 xml:space="preserve"> BT2</w:t>
            </w:r>
          </w:p>
          <w:p w14:paraId="2CAA8BB6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ề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BT2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a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ó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ộ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ặ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ô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ể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é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á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á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25BE8196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ờ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2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ơ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a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187E2160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39D31719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7229EEE6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ữ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ố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á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á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uyê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ươ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ạ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ra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ế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ả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í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4DBEDF12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B0F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>Nhiệ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>vụ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 xml:space="preserve"> </w:t>
            </w:r>
            <w:proofErr w:type="gram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>3 :</w:t>
            </w:r>
            <w:proofErr w:type="gram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 xml:space="preserve"> BT3</w:t>
            </w:r>
          </w:p>
          <w:p w14:paraId="2E809693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ề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BT3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â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161D417F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ờ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2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. </w:t>
            </w:r>
          </w:p>
          <w:p w14:paraId="7B667289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2444E3F6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ữ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ố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á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á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ư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ý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ỗ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a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ay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ắ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01EA2751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</w:pPr>
          </w:p>
          <w:p w14:paraId="0EF304D4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</w:pPr>
          </w:p>
          <w:p w14:paraId="1C0CE78D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</w:pPr>
          </w:p>
          <w:p w14:paraId="361BCEFC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</w:pPr>
          </w:p>
          <w:p w14:paraId="63E06D51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</w:pPr>
          </w:p>
          <w:p w14:paraId="33CE991D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</w:pPr>
          </w:p>
          <w:p w14:paraId="17D4BB77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</w:pPr>
          </w:p>
          <w:p w14:paraId="5728741C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B0F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>Nhiệ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>vụ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 xml:space="preserve"> </w:t>
            </w:r>
            <w:proofErr w:type="gram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>4 :</w:t>
            </w:r>
            <w:proofErr w:type="gram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 xml:space="preserve"> BT4</w:t>
            </w:r>
          </w:p>
          <w:p w14:paraId="45FB32A2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ề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BT4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e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â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a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ó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a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ổ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ặ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ô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ể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é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á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á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50D2503C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ờ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2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. Các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ử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ữ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ổ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sung.</w:t>
            </w:r>
          </w:p>
          <w:p w14:paraId="2F5CF067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ữ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ố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á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á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ư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ý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ỗ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a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ay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ắ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1B7F7AC2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3410" w:type="dxa"/>
            <w:shd w:val="clear" w:color="auto" w:fill="FFFFFF"/>
          </w:tcPr>
          <w:p w14:paraId="04952811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692EC181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41C26DF2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â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BT1 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(SGK - tr9)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, 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a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ó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a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ổ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ể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é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á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á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5B00AEF6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4444E93C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iệ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22B482C8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ú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ạn</w:t>
            </w:r>
            <w:proofErr w:type="spellEnd"/>
            <w:r w:rsidRPr="005B0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ê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020A0049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54B9AAE3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71DDB369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6138B808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ề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BT2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a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ó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ộ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ặ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ô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ể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é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á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á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57F8F288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ơ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a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047D2D44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ú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ạ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ê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513E45B8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5D0590A3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398AB387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1916149E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ề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BT3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â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7F21AB51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49B62BED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ú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ạ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ê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ảng</w:t>
            </w:r>
            <w:proofErr w:type="spellEnd"/>
          </w:p>
          <w:p w14:paraId="6CBFF358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1AE7656A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3A2A6375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07365214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49F7832F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37708B93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73A756A6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ề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BT4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e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â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a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ó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a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ổ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ặ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ô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ể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é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á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á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75B40CBF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. </w:t>
            </w:r>
          </w:p>
          <w:p w14:paraId="1759F1B4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ử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ữ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ổ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sung.</w:t>
            </w:r>
          </w:p>
          <w:p w14:paraId="709A32AC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3846" w:type="dxa"/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6696D7BC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lastRenderedPageBreak/>
              <w:t> </w:t>
            </w:r>
          </w:p>
          <w:p w14:paraId="43DF2CD3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5B0A3B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59264" behindDoc="0" locked="0" layoutInCell="1" allowOverlap="1" wp14:anchorId="170B6A76" wp14:editId="2BFFDBCD">
                  <wp:simplePos x="0" y="0"/>
                  <wp:positionH relativeFrom="column">
                    <wp:posOffset>-21790</wp:posOffset>
                  </wp:positionH>
                  <wp:positionV relativeFrom="paragraph">
                    <wp:posOffset>1077939</wp:posOffset>
                  </wp:positionV>
                  <wp:extent cx="2146935" cy="549910"/>
                  <wp:effectExtent l="0" t="0" r="5715" b="2540"/>
                  <wp:wrapSquare wrapText="bothSides"/>
                  <wp:docPr id="1" name="Picture 1" descr="A picture containing tex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A picture containing text&#10;&#10;Description automatically generated"/>
                          <pic:cNvPicPr/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6935" cy="549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5B0A3B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60288" behindDoc="0" locked="0" layoutInCell="1" allowOverlap="1" wp14:anchorId="11A02463" wp14:editId="47A0A66F">
                  <wp:simplePos x="0" y="0"/>
                  <wp:positionH relativeFrom="column">
                    <wp:posOffset>-27069</wp:posOffset>
                  </wp:positionH>
                  <wp:positionV relativeFrom="paragraph">
                    <wp:posOffset>232918</wp:posOffset>
                  </wp:positionV>
                  <wp:extent cx="2172335" cy="746760"/>
                  <wp:effectExtent l="0" t="0" r="0" b="0"/>
                  <wp:wrapSquare wrapText="bothSides"/>
                  <wp:docPr id="2" name="Picture 2" descr="Graphical user interface, text, application, chat or text messag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Graphical user interface, text, application, chat or text message&#10;&#10;Description automatically generated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72335" cy="7467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Bà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gram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 :</w:t>
            </w:r>
            <w:proofErr w:type="gramEnd"/>
          </w:p>
          <w:p w14:paraId="63C77936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7681EF4B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 </w:t>
            </w:r>
          </w:p>
          <w:p w14:paraId="71C618EA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 </w:t>
            </w:r>
          </w:p>
          <w:p w14:paraId="57B6AED6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Bà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2:</w:t>
            </w:r>
          </w:p>
          <w:p w14:paraId="165E1BE4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5B0A3B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61312" behindDoc="0" locked="0" layoutInCell="1" allowOverlap="1" wp14:anchorId="791DBA33" wp14:editId="047D3A7B">
                  <wp:simplePos x="0" y="0"/>
                  <wp:positionH relativeFrom="column">
                    <wp:posOffset>17145</wp:posOffset>
                  </wp:positionH>
                  <wp:positionV relativeFrom="paragraph">
                    <wp:posOffset>823595</wp:posOffset>
                  </wp:positionV>
                  <wp:extent cx="2292985" cy="1292225"/>
                  <wp:effectExtent l="0" t="0" r="0" b="3175"/>
                  <wp:wrapSquare wrapText="bothSides"/>
                  <wp:docPr id="4" name="Picture 4" descr="Graphical user interface, text, application, email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 descr="Graphical user interface, text, application, email&#10;&#10;Description automatically generated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2985" cy="1292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5B0A3B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53392F37" wp14:editId="53D5231A">
                  <wp:extent cx="2419790" cy="741970"/>
                  <wp:effectExtent l="0" t="0" r="0" b="1270"/>
                  <wp:docPr id="3" name="Picture 3" descr="Graphical user interface, text, applicatio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 descr="Graphical user interface, text, application&#10;&#10;Description automatically generated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7153" cy="7595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360ACA1" w14:textId="77777777" w:rsidR="00874E5D" w:rsidRPr="005B0A3B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1ECB7C2D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Bà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gram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 :</w:t>
            </w:r>
            <w:proofErr w:type="gramEnd"/>
          </w:p>
          <w:p w14:paraId="7F677C19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5B0A3B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32B07948" wp14:editId="37299B05">
                  <wp:extent cx="2250458" cy="909353"/>
                  <wp:effectExtent l="0" t="0" r="0" b="5080"/>
                  <wp:docPr id="5" name="Picture 5" descr="A picture containing text, antenna, screensho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 descr="A picture containing text, antenna, screenshot&#10;&#10;Description automatically generated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5730" cy="9236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</w:p>
          <w:p w14:paraId="4010BC4D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r w:rsidRPr="005B0A3B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522CDCD1" wp14:editId="1E201B24">
                  <wp:extent cx="2398340" cy="1170967"/>
                  <wp:effectExtent l="0" t="0" r="2540" b="0"/>
                  <wp:docPr id="6" name="Picture 6" descr="Chart, box and whisker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6" descr="Chart, box and whisker chart&#10;&#10;Description automatically generated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98340" cy="11709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D149B21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Bà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4.</w:t>
            </w:r>
          </w:p>
          <w:p w14:paraId="7A9033ED" w14:textId="77777777" w:rsidR="00874E5D" w:rsidRPr="00843403" w:rsidRDefault="00874E5D" w:rsidP="00EB69C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5B0A3B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50BDE60E" wp14:editId="202F86D9">
                  <wp:extent cx="2309426" cy="731520"/>
                  <wp:effectExtent l="0" t="0" r="0" b="0"/>
                  <wp:docPr id="7" name="Picture 7" descr="Tex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7" descr="Text&#10;&#10;Description automatically generated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4214" cy="7837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5B0A3B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62336" behindDoc="0" locked="0" layoutInCell="1" allowOverlap="1" wp14:anchorId="5A54EB8D" wp14:editId="06DD6D52">
                  <wp:simplePos x="0" y="0"/>
                  <wp:positionH relativeFrom="column">
                    <wp:posOffset>12700</wp:posOffset>
                  </wp:positionH>
                  <wp:positionV relativeFrom="paragraph">
                    <wp:posOffset>88900</wp:posOffset>
                  </wp:positionV>
                  <wp:extent cx="2133600" cy="1906905"/>
                  <wp:effectExtent l="0" t="0" r="0" b="0"/>
                  <wp:wrapSquare wrapText="bothSides"/>
                  <wp:docPr id="8" name="Picture 8" descr="Tex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icture 8" descr="Text&#10;&#10;Description automatically generated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3600" cy="19069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6B18B2C6" w14:textId="77777777" w:rsidR="00874E5D" w:rsidRPr="00A35AEA" w:rsidRDefault="00874E5D" w:rsidP="00874E5D">
      <w:pPr>
        <w:pStyle w:val="ListParagraph"/>
        <w:numPr>
          <w:ilvl w:val="0"/>
          <w:numId w:val="9"/>
        </w:num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color w:val="E36C0A" w:themeColor="accent6" w:themeShade="BF"/>
          <w:sz w:val="28"/>
          <w:szCs w:val="28"/>
        </w:rPr>
      </w:pPr>
      <w:r w:rsidRPr="00A35AEA">
        <w:rPr>
          <w:rFonts w:ascii="Times New Roman" w:eastAsia="Times New Roman" w:hAnsi="Times New Roman" w:cs="Times New Roman"/>
          <w:b/>
          <w:bCs/>
          <w:color w:val="E36C0A" w:themeColor="accent6" w:themeShade="BF"/>
          <w:sz w:val="28"/>
          <w:szCs w:val="28"/>
        </w:rPr>
        <w:lastRenderedPageBreak/>
        <w:t>CỦNG CỐ - DẶN DÒ</w:t>
      </w:r>
    </w:p>
    <w:p w14:paraId="2D8F358A" w14:textId="77777777" w:rsidR="00874E5D" w:rsidRPr="00A35AEA" w:rsidRDefault="00874E5D" w:rsidP="00874E5D">
      <w:pPr>
        <w:shd w:val="clear" w:color="auto" w:fill="FFFFFF"/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color w:val="E36C0A" w:themeColor="accent6" w:themeShade="BF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lastRenderedPageBreak/>
        <w:t xml:space="preserve">- GV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hú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ý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ho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HS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á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lỗ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a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hay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mắ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phả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h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ự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iệ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biể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diễ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phâ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rê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rụ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so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ánh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phâ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ì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á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phâ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biể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diễ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ữ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ỉ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ho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rướ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ể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HS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ự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iệ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bà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ập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hính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xá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hấ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6A05C047" w14:textId="77777777" w:rsidR="00874E5D" w:rsidRPr="00A35AEA" w:rsidRDefault="00874E5D" w:rsidP="00874E5D">
      <w:pPr>
        <w:numPr>
          <w:ilvl w:val="0"/>
          <w:numId w:val="7"/>
        </w:numPr>
        <w:shd w:val="clear" w:color="auto" w:fill="FFFFFF"/>
        <w:tabs>
          <w:tab w:val="clear" w:pos="720"/>
        </w:tabs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color w:val="E36C0A" w:themeColor="accent6" w:themeShade="BF"/>
          <w:sz w:val="28"/>
          <w:szCs w:val="28"/>
        </w:rPr>
      </w:pPr>
      <w:r w:rsidRPr="00A35AEA">
        <w:rPr>
          <w:rFonts w:ascii="Times New Roman" w:eastAsia="Times New Roman" w:hAnsi="Times New Roman" w:cs="Times New Roman"/>
          <w:b/>
          <w:bCs/>
          <w:color w:val="E36C0A" w:themeColor="accent6" w:themeShade="BF"/>
          <w:sz w:val="28"/>
          <w:szCs w:val="28"/>
        </w:rPr>
        <w:t>HOẠT ĐỘNG VẬN DỤNG</w:t>
      </w:r>
    </w:p>
    <w:p w14:paraId="79AE5921" w14:textId="77777777" w:rsidR="00874E5D" w:rsidRPr="00843403" w:rsidRDefault="00874E5D" w:rsidP="00874E5D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color w:val="00B05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a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Mụ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tiêu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:</w:t>
      </w:r>
    </w:p>
    <w:p w14:paraId="309E3210" w14:textId="77777777" w:rsidR="00874E5D" w:rsidRPr="00843403" w:rsidRDefault="00874E5D" w:rsidP="00874E5D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- Học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sinh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hự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iệ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làm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bà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ập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vậ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dụng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để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nắm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vững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kiế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hứ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.</w:t>
      </w:r>
    </w:p>
    <w:p w14:paraId="3FF35905" w14:textId="77777777" w:rsidR="00874E5D" w:rsidRPr="00843403" w:rsidRDefault="00874E5D" w:rsidP="00874E5D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- HS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hấy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sự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gầ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gũ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oá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ọ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rong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uộ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sống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. HS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biết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hêm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về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độ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ao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ủa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bố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rãnh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đạ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dương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so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vớ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mự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nướ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biể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.</w:t>
      </w:r>
    </w:p>
    <w:p w14:paraId="75AADA0C" w14:textId="77777777" w:rsidR="00874E5D" w:rsidRPr="00843403" w:rsidRDefault="00874E5D" w:rsidP="00874E5D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b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Nộ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dung: 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HS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ử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dụ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SGK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ậ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dụ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iế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ã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ọ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ể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là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bà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ập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367BF845" w14:textId="77777777" w:rsidR="00874E5D" w:rsidRPr="00843403" w:rsidRDefault="00874E5D" w:rsidP="00874E5D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c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Sả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phẩm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: 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ế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quả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HS.</w:t>
      </w:r>
    </w:p>
    <w:p w14:paraId="4CF036EC" w14:textId="77777777" w:rsidR="00874E5D" w:rsidRPr="00843403" w:rsidRDefault="00874E5D" w:rsidP="00874E5D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color w:val="00B05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d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Tổ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chứ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thự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hiệ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:</w:t>
      </w:r>
    </w:p>
    <w:p w14:paraId="3677DCFE" w14:textId="77777777" w:rsidR="00874E5D" w:rsidRPr="00843403" w:rsidRDefault="00874E5D" w:rsidP="00874E5D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GV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yê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ầ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HS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oạ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ộ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hó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4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oà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ành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bà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ập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Vậ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dụng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2 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(SGK -tr9)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bà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7 (SGK-tr10).</w:t>
      </w:r>
    </w:p>
    <w:p w14:paraId="2F65CD46" w14:textId="77777777" w:rsidR="00874E5D" w:rsidRPr="00843403" w:rsidRDefault="00874E5D" w:rsidP="00874E5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2060"/>
          <w:sz w:val="28"/>
          <w:szCs w:val="28"/>
        </w:rPr>
      </w:pP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C00000"/>
          <w:sz w:val="28"/>
          <w:szCs w:val="28"/>
        </w:rPr>
        <w:t>Vậ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C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C00000"/>
          <w:sz w:val="28"/>
          <w:szCs w:val="28"/>
        </w:rPr>
        <w:t>dụng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C00000"/>
          <w:sz w:val="28"/>
          <w:szCs w:val="28"/>
        </w:rPr>
        <w:t xml:space="preserve"> 2.</w:t>
      </w:r>
    </w:p>
    <w:p w14:paraId="6F80B777" w14:textId="77777777" w:rsidR="00874E5D" w:rsidRPr="00843403" w:rsidRDefault="00874E5D" w:rsidP="00874E5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Phát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iểu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ủa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ạn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Hồng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sai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. </w:t>
      </w:r>
      <w:proofErr w:type="spellStart"/>
      <w:r w:rsidRPr="0084340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Vì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-4,1 &lt; -3,5.</w:t>
      </w:r>
    </w:p>
    <w:p w14:paraId="380B438C" w14:textId="77777777" w:rsidR="00874E5D" w:rsidRPr="00843403" w:rsidRDefault="00874E5D" w:rsidP="00874E5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Bà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7.</w:t>
      </w:r>
    </w:p>
    <w:p w14:paraId="232B1A51" w14:textId="77777777" w:rsidR="00874E5D" w:rsidRPr="005B0A3B" w:rsidRDefault="00874E5D" w:rsidP="00874E5D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B0A3B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7B7A83F" wp14:editId="5BBE6156">
            <wp:extent cx="5912446" cy="1436914"/>
            <wp:effectExtent l="0" t="0" r="0" b="0"/>
            <wp:docPr id="9" name="Picture 9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Table&#10;&#10;Description automatically generated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065607" cy="14741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9D61B4" w14:textId="77777777" w:rsidR="00874E5D" w:rsidRPr="005B0A3B" w:rsidRDefault="00874E5D" w:rsidP="00874E5D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5B0A3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Lời</w:t>
      </w:r>
      <w:proofErr w:type="spellEnd"/>
      <w:r w:rsidRPr="005B0A3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giải</w:t>
      </w:r>
      <w:proofErr w:type="spellEnd"/>
      <w:r w:rsidRPr="005B0A3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chi </w:t>
      </w:r>
      <w:proofErr w:type="spellStart"/>
      <w:r w:rsidRPr="005B0A3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tiết</w:t>
      </w:r>
      <w:proofErr w:type="spellEnd"/>
    </w:p>
    <w:p w14:paraId="7BBA0CC8" w14:textId="77777777" w:rsidR="00874E5D" w:rsidRPr="005B0A3B" w:rsidRDefault="00874E5D" w:rsidP="00874E5D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Ta </w:t>
      </w:r>
      <w:proofErr w:type="spellStart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: </w:t>
      </w:r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  <w:bdr w:val="none" w:sz="0" w:space="0" w:color="auto" w:frame="1"/>
        </w:rPr>
        <w:t>−10,5&lt;−8,6&lt;−8,0&lt;−7,7</w:t>
      </w:r>
    </w:p>
    <w:p w14:paraId="2B893F0E" w14:textId="77777777" w:rsidR="00874E5D" w:rsidRPr="005B0A3B" w:rsidRDefault="00874E5D" w:rsidP="00874E5D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Vậy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a </w:t>
      </w:r>
      <w:proofErr w:type="spellStart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thứ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tự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các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độ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cao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từ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thấp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đến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cao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 </w:t>
      </w:r>
      <w:proofErr w:type="spellStart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Rãnh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Philippine, </w:t>
      </w:r>
      <w:proofErr w:type="spellStart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rãnh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Puerto Rico, </w:t>
      </w:r>
      <w:proofErr w:type="spellStart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rãnh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Peru-Chile, </w:t>
      </w:r>
      <w:proofErr w:type="spellStart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rãnh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Romanche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4B44D33A" w14:textId="77777777" w:rsidR="00874E5D" w:rsidRPr="00FE1ACA" w:rsidRDefault="00874E5D" w:rsidP="00874E5D">
      <w:pPr>
        <w:pStyle w:val="ListParagraph"/>
        <w:numPr>
          <w:ilvl w:val="0"/>
          <w:numId w:val="10"/>
        </w:numPr>
        <w:spacing w:after="0" w:line="330" w:lineRule="atLeast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FE1ACA">
        <w:rPr>
          <w:rFonts w:ascii="Times New Roman" w:eastAsia="Times New Roman" w:hAnsi="Times New Roman" w:cs="Times New Roman"/>
          <w:color w:val="000000"/>
          <w:sz w:val="28"/>
          <w:szCs w:val="28"/>
        </w:rPr>
        <w:t>Những</w:t>
      </w:r>
      <w:proofErr w:type="spellEnd"/>
      <w:r w:rsidRPr="00FE1AC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1ACA">
        <w:rPr>
          <w:rFonts w:ascii="Times New Roman" w:eastAsia="Times New Roman" w:hAnsi="Times New Roman" w:cs="Times New Roman"/>
          <w:color w:val="000000"/>
          <w:sz w:val="28"/>
          <w:szCs w:val="28"/>
        </w:rPr>
        <w:t>rãnh</w:t>
      </w:r>
      <w:proofErr w:type="spellEnd"/>
      <w:r w:rsidRPr="00FE1AC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1ACA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FE1AC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1ACA">
        <w:rPr>
          <w:rFonts w:ascii="Times New Roman" w:eastAsia="Times New Roman" w:hAnsi="Times New Roman" w:cs="Times New Roman"/>
          <w:color w:val="000000"/>
          <w:sz w:val="28"/>
          <w:szCs w:val="28"/>
        </w:rPr>
        <w:t>độ</w:t>
      </w:r>
      <w:proofErr w:type="spellEnd"/>
      <w:r w:rsidRPr="00FE1AC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1ACA">
        <w:rPr>
          <w:rFonts w:ascii="Times New Roman" w:eastAsia="Times New Roman" w:hAnsi="Times New Roman" w:cs="Times New Roman"/>
          <w:color w:val="000000"/>
          <w:sz w:val="28"/>
          <w:szCs w:val="28"/>
        </w:rPr>
        <w:t>cao</w:t>
      </w:r>
      <w:proofErr w:type="spellEnd"/>
      <w:r w:rsidRPr="00FE1AC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1ACA">
        <w:rPr>
          <w:rFonts w:ascii="Times New Roman" w:eastAsia="Times New Roman" w:hAnsi="Times New Roman" w:cs="Times New Roman"/>
          <w:color w:val="000000"/>
          <w:sz w:val="28"/>
          <w:szCs w:val="28"/>
        </w:rPr>
        <w:t>cao</w:t>
      </w:r>
      <w:proofErr w:type="spellEnd"/>
      <w:r w:rsidRPr="00FE1AC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1ACA">
        <w:rPr>
          <w:rFonts w:ascii="Times New Roman" w:eastAsia="Times New Roman" w:hAnsi="Times New Roman" w:cs="Times New Roman"/>
          <w:color w:val="000000"/>
          <w:sz w:val="28"/>
          <w:szCs w:val="28"/>
        </w:rPr>
        <w:t>hơn</w:t>
      </w:r>
      <w:proofErr w:type="spellEnd"/>
      <w:r w:rsidRPr="00FE1AC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1ACA">
        <w:rPr>
          <w:rFonts w:ascii="Times New Roman" w:eastAsia="Times New Roman" w:hAnsi="Times New Roman" w:cs="Times New Roman"/>
          <w:color w:val="000000"/>
          <w:sz w:val="28"/>
          <w:szCs w:val="28"/>
        </w:rPr>
        <w:t>rãnh</w:t>
      </w:r>
      <w:proofErr w:type="spellEnd"/>
      <w:r w:rsidRPr="00FE1AC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Puerto Rico </w:t>
      </w:r>
      <w:proofErr w:type="spellStart"/>
      <w:r w:rsidRPr="00FE1ACA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FE1AC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 </w:t>
      </w:r>
    </w:p>
    <w:p w14:paraId="2A683B6D" w14:textId="77777777" w:rsidR="00874E5D" w:rsidRPr="00FE1ACA" w:rsidRDefault="00874E5D" w:rsidP="00874E5D">
      <w:pPr>
        <w:pStyle w:val="ListParagraph"/>
        <w:spacing w:after="0" w:line="330" w:lineRule="atLeast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       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R</w:t>
      </w:r>
      <w:r w:rsidRPr="00FE1ACA">
        <w:rPr>
          <w:rFonts w:ascii="Times New Roman" w:eastAsia="Times New Roman" w:hAnsi="Times New Roman" w:cs="Times New Roman"/>
          <w:color w:val="000000"/>
          <w:sz w:val="28"/>
          <w:szCs w:val="28"/>
        </w:rPr>
        <w:t>ãnh</w:t>
      </w:r>
      <w:proofErr w:type="spellEnd"/>
      <w:r w:rsidRPr="00FE1AC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Peru-Chile, </w:t>
      </w:r>
      <w:proofErr w:type="spellStart"/>
      <w:r w:rsidRPr="00FE1ACA">
        <w:rPr>
          <w:rFonts w:ascii="Times New Roman" w:eastAsia="Times New Roman" w:hAnsi="Times New Roman" w:cs="Times New Roman"/>
          <w:color w:val="000000"/>
          <w:sz w:val="28"/>
          <w:szCs w:val="28"/>
        </w:rPr>
        <w:t>rãnh</w:t>
      </w:r>
      <w:proofErr w:type="spellEnd"/>
      <w:r w:rsidRPr="00FE1AC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1ACA">
        <w:rPr>
          <w:rFonts w:ascii="Times New Roman" w:eastAsia="Times New Roman" w:hAnsi="Times New Roman" w:cs="Times New Roman"/>
          <w:color w:val="000000"/>
          <w:sz w:val="28"/>
          <w:szCs w:val="28"/>
        </w:rPr>
        <w:t>Romanche</w:t>
      </w:r>
      <w:proofErr w:type="spellEnd"/>
      <w:r w:rsidRPr="00FE1AC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E1ACA">
        <w:rPr>
          <w:rFonts w:ascii="Times New Roman" w:eastAsia="Times New Roman" w:hAnsi="Times New Roman" w:cs="Times New Roman"/>
          <w:color w:val="000000"/>
          <w:sz w:val="28"/>
          <w:szCs w:val="28"/>
        </w:rPr>
        <w:t>vì</w:t>
      </w:r>
      <w:proofErr w:type="spellEnd"/>
      <w:r w:rsidRPr="00FE1AC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-7,7 &gt; -8,0 &gt; -8,6</w:t>
      </w:r>
    </w:p>
    <w:p w14:paraId="7BBC98E3" w14:textId="77777777" w:rsidR="00874E5D" w:rsidRDefault="00874E5D" w:rsidP="00874E5D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</w:t>
      </w:r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b) </w:t>
      </w:r>
      <w:proofErr w:type="spellStart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Rãnh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đại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dương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nào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độ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cao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thấp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nhất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trong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bốn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rãnh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trên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 </w:t>
      </w:r>
    </w:p>
    <w:p w14:paraId="0D4249EF" w14:textId="77777777" w:rsidR="00874E5D" w:rsidRPr="005B0A3B" w:rsidRDefault="00874E5D" w:rsidP="00874E5D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                  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R</w:t>
      </w:r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ãnh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Philippine </w:t>
      </w:r>
      <w:proofErr w:type="spellStart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vì</w:t>
      </w:r>
      <w:proofErr w:type="spellEnd"/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 - 10,5 &lt;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- 8,6 &lt;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B0A3B">
        <w:rPr>
          <w:rFonts w:ascii="Times New Roman" w:eastAsia="Times New Roman" w:hAnsi="Times New Roman" w:cs="Times New Roman"/>
          <w:color w:val="000000"/>
          <w:sz w:val="28"/>
          <w:szCs w:val="28"/>
        </w:rPr>
        <w:t>- 8,0 &lt; - 7,7</w:t>
      </w:r>
    </w:p>
    <w:p w14:paraId="431B06E7" w14:textId="77777777" w:rsidR="00874E5D" w:rsidRPr="00843403" w:rsidRDefault="00874E5D" w:rsidP="00874E5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GV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hiế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gram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lide ,</w:t>
      </w:r>
      <w:proofErr w:type="gram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ổ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hứ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ủ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ố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HS qua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rò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hơ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rắ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ghiệ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7EE4A4C8" w14:textId="77777777" w:rsidR="00874E5D" w:rsidRPr="00A85C60" w:rsidRDefault="00874E5D" w:rsidP="00874E5D">
      <w:pPr>
        <w:keepNext/>
        <w:keepLines/>
        <w:widowControl w:val="0"/>
        <w:spacing w:after="40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 w:eastAsia="vi-VN" w:bidi="vi-VN"/>
        </w:rPr>
      </w:pPr>
      <w:r w:rsidRPr="00A85C6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 w:eastAsia="vi-VN" w:bidi="vi-VN"/>
        </w:rPr>
        <w:t>Câu 1: Tập hợp các số hữu tỉ kí hiệu là:</w:t>
      </w:r>
    </w:p>
    <w:p w14:paraId="249276D5" w14:textId="77777777" w:rsidR="00874E5D" w:rsidRDefault="00874E5D" w:rsidP="00874E5D">
      <w:pPr>
        <w:pStyle w:val="ListParagraph"/>
        <w:numPr>
          <w:ilvl w:val="0"/>
          <w:numId w:val="11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A85C6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N</w:t>
      </w:r>
      <w:r w:rsidRPr="00A85C60">
        <w:rPr>
          <w:rFonts w:ascii="Times New Roman" w:eastAsia="Times New Roman" w:hAnsi="Times New Roman" w:cs="Times New Roman"/>
          <w:color w:val="000000"/>
          <w:sz w:val="28"/>
          <w:szCs w:val="28"/>
        </w:rPr>
        <w:t>;</w:t>
      </w:r>
      <w:r w:rsidRPr="00A85C60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A85C60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b. </w:t>
      </w:r>
      <w:r w:rsidRPr="00A85C6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N</w:t>
      </w:r>
      <w:r w:rsidRPr="00A85C6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perscript"/>
        </w:rPr>
        <w:t>*</w:t>
      </w:r>
      <w:r w:rsidRPr="00A85C60">
        <w:rPr>
          <w:rFonts w:ascii="Times New Roman" w:eastAsia="Times New Roman" w:hAnsi="Times New Roman" w:cs="Times New Roman"/>
          <w:color w:val="000000"/>
          <w:sz w:val="28"/>
          <w:szCs w:val="28"/>
        </w:rPr>
        <w:t>;</w:t>
      </w:r>
      <w:r w:rsidRPr="00A85C60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A85C60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c. </w:t>
      </w:r>
      <w:r w:rsidRPr="00A85C60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Q</w:t>
      </w:r>
      <w:r w:rsidRPr="00A85C60">
        <w:rPr>
          <w:rFonts w:ascii="Times New Roman" w:eastAsia="Times New Roman" w:hAnsi="Times New Roman" w:cs="Times New Roman"/>
          <w:color w:val="000000"/>
          <w:sz w:val="28"/>
          <w:szCs w:val="28"/>
        </w:rPr>
        <w:t>;</w:t>
      </w:r>
      <w:r w:rsidRPr="00A85C60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A85C60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d. </w:t>
      </w:r>
      <w:r w:rsidRPr="00A85C6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R</w:t>
      </w:r>
      <w:r w:rsidRPr="00A85C6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A85C60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</w:p>
    <w:p w14:paraId="21E58BB1" w14:textId="77777777" w:rsidR="00874E5D" w:rsidRPr="0047675D" w:rsidRDefault="00874E5D" w:rsidP="00874E5D">
      <w:pPr>
        <w:shd w:val="clear" w:color="auto" w:fill="FFFFFF"/>
        <w:spacing w:after="0" w:line="24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7675D">
        <w:rPr>
          <w:rFonts w:ascii="Times New Roman" w:hAnsi="Times New Roman" w:cs="Times New Roman"/>
          <w:i/>
          <w:iCs/>
          <w:color w:val="0070C0"/>
          <w:sz w:val="28"/>
          <w:szCs w:val="28"/>
          <w:u w:val="single"/>
        </w:rPr>
        <w:t>Lời</w:t>
      </w:r>
      <w:proofErr w:type="spellEnd"/>
      <w:r w:rsidRPr="0047675D">
        <w:rPr>
          <w:rFonts w:ascii="Times New Roman" w:hAnsi="Times New Roman" w:cs="Times New Roman"/>
          <w:i/>
          <w:iCs/>
          <w:color w:val="0070C0"/>
          <w:sz w:val="28"/>
          <w:szCs w:val="28"/>
          <w:u w:val="single"/>
        </w:rPr>
        <w:t xml:space="preserve"> </w:t>
      </w:r>
      <w:proofErr w:type="spellStart"/>
      <w:proofErr w:type="gramStart"/>
      <w:r w:rsidRPr="0047675D">
        <w:rPr>
          <w:rFonts w:ascii="Times New Roman" w:hAnsi="Times New Roman" w:cs="Times New Roman"/>
          <w:i/>
          <w:iCs/>
          <w:color w:val="0070C0"/>
          <w:sz w:val="28"/>
          <w:szCs w:val="28"/>
          <w:u w:val="single"/>
        </w:rPr>
        <w:t>giải</w:t>
      </w:r>
      <w:proofErr w:type="spellEnd"/>
      <w:r w:rsidRPr="0047675D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47675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7675D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Pr="0047675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7675D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Pr="0047675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7675D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47675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7675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47675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7675D">
        <w:rPr>
          <w:rFonts w:ascii="Times New Roman" w:hAnsi="Times New Roman" w:cs="Times New Roman"/>
          <w:sz w:val="28"/>
          <w:szCs w:val="28"/>
        </w:rPr>
        <w:t>hữu</w:t>
      </w:r>
      <w:proofErr w:type="spellEnd"/>
      <w:r w:rsidRPr="0047675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7675D">
        <w:rPr>
          <w:rFonts w:ascii="Times New Roman" w:hAnsi="Times New Roman" w:cs="Times New Roman"/>
          <w:sz w:val="28"/>
          <w:szCs w:val="28"/>
        </w:rPr>
        <w:t>tỉ</w:t>
      </w:r>
      <w:proofErr w:type="spellEnd"/>
      <w:r w:rsidRPr="0047675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7675D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47675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7675D">
        <w:rPr>
          <w:rFonts w:ascii="Times New Roman" w:hAnsi="Times New Roman" w:cs="Times New Roman"/>
          <w:sz w:val="28"/>
          <w:szCs w:val="28"/>
        </w:rPr>
        <w:t>kí</w:t>
      </w:r>
      <w:proofErr w:type="spellEnd"/>
      <w:r w:rsidRPr="0047675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7675D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Pr="0047675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7675D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47675D">
        <w:rPr>
          <w:rFonts w:ascii="Times New Roman" w:hAnsi="Times New Roman" w:cs="Times New Roman"/>
          <w:sz w:val="28"/>
          <w:szCs w:val="28"/>
        </w:rPr>
        <w:t xml:space="preserve"> Q. </w:t>
      </w:r>
    </w:p>
    <w:p w14:paraId="7E2CD59F" w14:textId="77777777" w:rsidR="00874E5D" w:rsidRPr="0047675D" w:rsidRDefault="00874E5D" w:rsidP="00874E5D">
      <w:pPr>
        <w:pStyle w:val="ListParagraph"/>
        <w:shd w:val="clear" w:color="auto" w:fill="FFFFFF"/>
        <w:spacing w:after="0" w:line="240" w:lineRule="auto"/>
        <w:ind w:left="14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7675D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Pr="0047675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7675D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Pr="0047675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7675D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47675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7675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47675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7675D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47675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7675D">
        <w:rPr>
          <w:rFonts w:ascii="Times New Roman" w:hAnsi="Times New Roman" w:cs="Times New Roman"/>
          <w:sz w:val="28"/>
          <w:szCs w:val="28"/>
        </w:rPr>
        <w:t>nhiên</w:t>
      </w:r>
      <w:proofErr w:type="spellEnd"/>
      <w:r w:rsidRPr="0047675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7675D">
        <w:rPr>
          <w:rFonts w:ascii="Times New Roman" w:hAnsi="Times New Roman" w:cs="Times New Roman"/>
          <w:sz w:val="28"/>
          <w:szCs w:val="28"/>
        </w:rPr>
        <w:t>kí</w:t>
      </w:r>
      <w:proofErr w:type="spellEnd"/>
      <w:r w:rsidRPr="0047675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7675D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Pr="0047675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7675D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47675D">
        <w:rPr>
          <w:rFonts w:ascii="Times New Roman" w:hAnsi="Times New Roman" w:cs="Times New Roman"/>
          <w:sz w:val="28"/>
          <w:szCs w:val="28"/>
        </w:rPr>
        <w:t xml:space="preserve"> N. </w:t>
      </w:r>
    </w:p>
    <w:p w14:paraId="190C2A2D" w14:textId="77777777" w:rsidR="00874E5D" w:rsidRDefault="00874E5D" w:rsidP="00874E5D">
      <w:pPr>
        <w:pStyle w:val="ListParagraph"/>
        <w:shd w:val="clear" w:color="auto" w:fill="FFFFFF"/>
        <w:spacing w:after="0" w:line="240" w:lineRule="auto"/>
        <w:ind w:left="14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7675D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Pr="0047675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7675D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Pr="0047675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7675D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47675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7675D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47675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7675D">
        <w:rPr>
          <w:rFonts w:ascii="Times New Roman" w:hAnsi="Times New Roman" w:cs="Times New Roman"/>
          <w:sz w:val="28"/>
          <w:szCs w:val="28"/>
        </w:rPr>
        <w:t>nhiên</w:t>
      </w:r>
      <w:proofErr w:type="spellEnd"/>
      <w:r w:rsidRPr="0047675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7675D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Pr="0047675D">
        <w:rPr>
          <w:rFonts w:ascii="Times New Roman" w:hAnsi="Times New Roman" w:cs="Times New Roman"/>
          <w:sz w:val="28"/>
          <w:szCs w:val="28"/>
        </w:rPr>
        <w:t xml:space="preserve"> 0 </w:t>
      </w:r>
      <w:proofErr w:type="spellStart"/>
      <w:r w:rsidRPr="0047675D">
        <w:rPr>
          <w:rFonts w:ascii="Times New Roman" w:hAnsi="Times New Roman" w:cs="Times New Roman"/>
          <w:sz w:val="28"/>
          <w:szCs w:val="28"/>
        </w:rPr>
        <w:t>kí</w:t>
      </w:r>
      <w:proofErr w:type="spellEnd"/>
      <w:r w:rsidRPr="0047675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7675D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Pr="0047675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7675D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47675D">
        <w:rPr>
          <w:rFonts w:ascii="Times New Roman" w:hAnsi="Times New Roman" w:cs="Times New Roman"/>
          <w:sz w:val="28"/>
          <w:szCs w:val="28"/>
        </w:rPr>
        <w:t xml:space="preserve"> N* </w:t>
      </w:r>
    </w:p>
    <w:p w14:paraId="02BACC1B" w14:textId="77777777" w:rsidR="00874E5D" w:rsidRPr="0047675D" w:rsidRDefault="00874E5D" w:rsidP="00874E5D">
      <w:pPr>
        <w:pStyle w:val="ListParagraph"/>
        <w:shd w:val="clear" w:color="auto" w:fill="FFFFFF"/>
        <w:spacing w:after="0" w:line="240" w:lineRule="auto"/>
        <w:ind w:left="14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7675D">
        <w:rPr>
          <w:rFonts w:ascii="Times New Roman" w:hAnsi="Times New Roman" w:cs="Times New Roman"/>
          <w:sz w:val="28"/>
          <w:szCs w:val="28"/>
        </w:rPr>
        <w:t>Đáp</w:t>
      </w:r>
      <w:proofErr w:type="spellEnd"/>
      <w:r w:rsidRPr="0047675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7675D">
        <w:rPr>
          <w:rFonts w:ascii="Times New Roman" w:hAnsi="Times New Roman" w:cs="Times New Roman"/>
          <w:sz w:val="28"/>
          <w:szCs w:val="28"/>
        </w:rPr>
        <w:t>án</w:t>
      </w:r>
      <w:proofErr w:type="spellEnd"/>
      <w:r w:rsidRPr="0047675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7675D">
        <w:rPr>
          <w:rFonts w:ascii="Times New Roman" w:hAnsi="Times New Roman" w:cs="Times New Roman"/>
          <w:sz w:val="28"/>
          <w:szCs w:val="28"/>
        </w:rPr>
        <w:t>cần</w:t>
      </w:r>
      <w:proofErr w:type="spellEnd"/>
      <w:r w:rsidRPr="0047675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7675D">
        <w:rPr>
          <w:rFonts w:ascii="Times New Roman" w:hAnsi="Times New Roman" w:cs="Times New Roman"/>
          <w:sz w:val="28"/>
          <w:szCs w:val="28"/>
        </w:rPr>
        <w:t>chọn</w:t>
      </w:r>
      <w:proofErr w:type="spellEnd"/>
      <w:r w:rsidRPr="0047675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7675D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47675D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c</w:t>
      </w:r>
    </w:p>
    <w:p w14:paraId="5334CD6C" w14:textId="77777777" w:rsidR="00874E5D" w:rsidRDefault="00874E5D" w:rsidP="00874E5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A85C6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Câu 2: </w:t>
      </w:r>
      <w:proofErr w:type="spellStart"/>
      <w:r w:rsidRPr="00A85C6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họn</w:t>
      </w:r>
      <w:proofErr w:type="spellEnd"/>
      <w:r w:rsidRPr="00A85C6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A85C6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âu</w:t>
      </w:r>
      <w:proofErr w:type="spellEnd"/>
      <w:r w:rsidRPr="00A85C6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A85C6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đúng</w:t>
      </w:r>
      <w:proofErr w:type="spellEnd"/>
      <w:r w:rsidRPr="00A85C6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:</w:t>
      </w:r>
    </w:p>
    <w:p w14:paraId="2BB9891F" w14:textId="77777777" w:rsidR="00874E5D" w:rsidRDefault="00874E5D" w:rsidP="00874E5D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 w:bidi="vi-VN"/>
        </w:rPr>
      </w:pPr>
      <w:r w:rsidRPr="000C64C0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bidi="en-US"/>
        </w:rPr>
        <w:t>a</w:t>
      </w:r>
      <w:r w:rsidRPr="00BF01B2">
        <w:rPr>
          <w:rFonts w:ascii="Times New Roman" w:eastAsia="Times New Roman" w:hAnsi="Times New Roman" w:cs="Times New Roman"/>
          <w:color w:val="000000"/>
          <w:sz w:val="28"/>
          <w:szCs w:val="28"/>
          <w:lang w:bidi="en-US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en-US"/>
        </w:rPr>
        <w:t xml:space="preserve"> </w:t>
      </w:r>
      <w:r w:rsidRPr="00D752EE">
        <w:rPr>
          <w:rFonts w:ascii="Times New Roman" w:eastAsia="Times New Roman" w:hAnsi="Times New Roman" w:cs="Times New Roman"/>
          <w:color w:val="000000"/>
          <w:position w:val="-10"/>
          <w:sz w:val="28"/>
          <w:szCs w:val="28"/>
          <w:lang w:bidi="en-US"/>
        </w:rPr>
        <w:object w:dxaOrig="720" w:dyaOrig="320" w14:anchorId="32190B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5.6pt" o:ole="">
            <v:imagedata r:id="rId14" o:title=""/>
          </v:shape>
          <o:OLEObject Type="Embed" ProgID="Equation.DSMT4" ShapeID="_x0000_i1025" DrawAspect="Content" ObjectID="_1720789626" r:id="rId15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en-US"/>
        </w:rPr>
        <w:t>;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en-US"/>
        </w:rPr>
        <w:tab/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vi-VN" w:bidi="vi-VN"/>
        </w:rPr>
        <w:t>b</w:t>
      </w:r>
      <w:r w:rsidRPr="00BF01B2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 w:bidi="vi-VN"/>
        </w:rPr>
        <w:t xml:space="preserve">. </w:t>
      </w:r>
      <w:r w:rsidRPr="00D752EE">
        <w:rPr>
          <w:rFonts w:ascii="Times New Roman" w:eastAsia="Times New Roman" w:hAnsi="Times New Roman" w:cs="Times New Roman"/>
          <w:color w:val="000000"/>
          <w:position w:val="-10"/>
          <w:sz w:val="28"/>
          <w:szCs w:val="28"/>
          <w:lang w:val="vi-VN" w:eastAsia="vi-VN" w:bidi="vi-VN"/>
        </w:rPr>
        <w:object w:dxaOrig="720" w:dyaOrig="320" w14:anchorId="05D2BF06">
          <v:shape id="_x0000_i1026" type="#_x0000_t75" style="width:36pt;height:15.6pt" o:ole="">
            <v:imagedata r:id="rId16" o:title=""/>
          </v:shape>
          <o:OLEObject Type="Embed" ProgID="Equation.DSMT4" ShapeID="_x0000_i1026" DrawAspect="Content" ObjectID="_1720789627" r:id="rId17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vi-VN" w:bidi="vi-VN"/>
        </w:rPr>
        <w:t xml:space="preserve">;   </w:t>
      </w:r>
      <w:r w:rsidRPr="00BF01B2">
        <w:rPr>
          <w:rFonts w:ascii="Times New Roman" w:eastAsia="Times New Roman" w:hAnsi="Times New Roman" w:cs="Times New Roman"/>
          <w:color w:val="000000"/>
          <w:sz w:val="28"/>
          <w:szCs w:val="28"/>
          <w:lang w:eastAsia="vi-VN" w:bidi="vi-V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vi-VN" w:bidi="vi-VN"/>
        </w:rPr>
        <w:t>c</w:t>
      </w:r>
      <w:r w:rsidRPr="00BF01B2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 w:bidi="vi-VN"/>
        </w:rPr>
        <w:t xml:space="preserve">. </w:t>
      </w:r>
      <w:r w:rsidRPr="00D752EE">
        <w:rPr>
          <w:rFonts w:ascii="Times New Roman" w:eastAsia="Times New Roman" w:hAnsi="Times New Roman" w:cs="Times New Roman"/>
          <w:color w:val="000000"/>
          <w:position w:val="-10"/>
          <w:sz w:val="28"/>
          <w:szCs w:val="28"/>
          <w:lang w:val="vi-VN" w:eastAsia="vi-VN" w:bidi="vi-VN"/>
        </w:rPr>
        <w:object w:dxaOrig="660" w:dyaOrig="320" w14:anchorId="00F6F1F2">
          <v:shape id="_x0000_i1027" type="#_x0000_t75" style="width:33.2pt;height:15.6pt" o:ole="">
            <v:imagedata r:id="rId18" o:title=""/>
          </v:shape>
          <o:OLEObject Type="Embed" ProgID="Equation.DSMT4" ShapeID="_x0000_i1027" DrawAspect="Content" ObjectID="_1720789628" r:id="rId19"/>
        </w:object>
      </w:r>
      <w:r w:rsidRPr="00BF01B2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 w:bidi="vi-V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vi-VN" w:bidi="vi-VN"/>
        </w:rPr>
        <w:t>;</w:t>
      </w:r>
      <w:r w:rsidRPr="00BF01B2">
        <w:rPr>
          <w:rFonts w:ascii="Times New Roman" w:eastAsia="Times New Roman" w:hAnsi="Times New Roman" w:cs="Times New Roman"/>
          <w:color w:val="000000"/>
          <w:sz w:val="28"/>
          <w:szCs w:val="28"/>
          <w:lang w:eastAsia="vi-VN" w:bidi="vi-VN"/>
        </w:rPr>
        <w:t xml:space="preserve">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vi-VN" w:bidi="vi-VN"/>
        </w:rPr>
        <w:t>d</w:t>
      </w:r>
      <w:r w:rsidRPr="00BF01B2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 w:bidi="vi-VN"/>
        </w:rPr>
        <w:t xml:space="preserve">. </w:t>
      </w:r>
      <w:r w:rsidRPr="00D752EE">
        <w:rPr>
          <w:rFonts w:ascii="Times New Roman" w:eastAsia="Times New Roman" w:hAnsi="Times New Roman" w:cs="Times New Roman"/>
          <w:color w:val="000000"/>
          <w:position w:val="-10"/>
          <w:sz w:val="28"/>
          <w:szCs w:val="28"/>
          <w:lang w:val="vi-VN" w:eastAsia="vi-VN" w:bidi="vi-VN"/>
        </w:rPr>
        <w:object w:dxaOrig="680" w:dyaOrig="320" w14:anchorId="1CAC7D33">
          <v:shape id="_x0000_i1028" type="#_x0000_t75" style="width:33.6pt;height:15.6pt" o:ole="">
            <v:imagedata r:id="rId20" o:title=""/>
          </v:shape>
          <o:OLEObject Type="Embed" ProgID="Equation.DSMT4" ShapeID="_x0000_i1028" DrawAspect="Content" ObjectID="_1720789629" r:id="rId21"/>
        </w:object>
      </w:r>
    </w:p>
    <w:p w14:paraId="07CE2F6D" w14:textId="77777777" w:rsidR="00874E5D" w:rsidRPr="0047675D" w:rsidRDefault="00874E5D" w:rsidP="00874E5D">
      <w:pPr>
        <w:widowControl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7675D">
        <w:rPr>
          <w:rFonts w:ascii="Times New Roman" w:hAnsi="Times New Roman" w:cs="Times New Roman"/>
          <w:i/>
          <w:iCs/>
          <w:color w:val="0070C0"/>
          <w:sz w:val="28"/>
          <w:szCs w:val="28"/>
          <w:u w:val="single"/>
        </w:rPr>
        <w:t>Lời</w:t>
      </w:r>
      <w:proofErr w:type="spellEnd"/>
      <w:r w:rsidRPr="0047675D">
        <w:rPr>
          <w:rFonts w:ascii="Times New Roman" w:hAnsi="Times New Roman" w:cs="Times New Roman"/>
          <w:i/>
          <w:iCs/>
          <w:color w:val="0070C0"/>
          <w:sz w:val="28"/>
          <w:szCs w:val="28"/>
          <w:u w:val="single"/>
        </w:rPr>
        <w:t xml:space="preserve"> </w:t>
      </w:r>
      <w:proofErr w:type="spellStart"/>
      <w:r w:rsidRPr="0047675D">
        <w:rPr>
          <w:rFonts w:ascii="Times New Roman" w:hAnsi="Times New Roman" w:cs="Times New Roman"/>
          <w:i/>
          <w:iCs/>
          <w:color w:val="0070C0"/>
          <w:sz w:val="28"/>
          <w:szCs w:val="28"/>
          <w:u w:val="single"/>
        </w:rPr>
        <w:t>giải</w:t>
      </w:r>
      <w:proofErr w:type="spellEnd"/>
      <w:r w:rsidRPr="0047675D">
        <w:rPr>
          <w:rFonts w:ascii="Times New Roman" w:hAnsi="Times New Roman" w:cs="Times New Roman"/>
          <w:i/>
          <w:iCs/>
          <w:color w:val="0070C0"/>
          <w:sz w:val="28"/>
          <w:szCs w:val="28"/>
          <w:u w:val="single"/>
        </w:rPr>
        <w:t>:</w:t>
      </w:r>
      <w:r w:rsidRPr="0047675D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47675D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47675D">
        <w:rPr>
          <w:rFonts w:ascii="Times New Roman" w:hAnsi="Times New Roman" w:cs="Times New Roman"/>
          <w:sz w:val="28"/>
          <w:szCs w:val="28"/>
        </w:rPr>
        <w:t xml:space="preserve">: N </w:t>
      </w:r>
      <w:r w:rsidRPr="0047675D">
        <w:rPr>
          <w:rFonts w:ascii="Cambria Math" w:hAnsi="Cambria Math" w:cs="Cambria Math"/>
          <w:sz w:val="28"/>
          <w:szCs w:val="28"/>
        </w:rPr>
        <w:t>⊂</w:t>
      </w:r>
      <w:r w:rsidRPr="0047675D">
        <w:rPr>
          <w:rFonts w:ascii="Times New Roman" w:hAnsi="Times New Roman" w:cs="Times New Roman"/>
          <w:sz w:val="28"/>
          <w:szCs w:val="28"/>
        </w:rPr>
        <w:t xml:space="preserve"> Z </w:t>
      </w:r>
      <w:r w:rsidRPr="0047675D">
        <w:rPr>
          <w:rFonts w:ascii="Cambria Math" w:hAnsi="Cambria Math" w:cs="Cambria Math"/>
          <w:sz w:val="28"/>
          <w:szCs w:val="28"/>
        </w:rPr>
        <w:t>⊂</w:t>
      </w:r>
      <w:r w:rsidRPr="0047675D">
        <w:rPr>
          <w:rFonts w:ascii="Times New Roman" w:hAnsi="Times New Roman" w:cs="Times New Roman"/>
          <w:sz w:val="28"/>
          <w:szCs w:val="28"/>
        </w:rPr>
        <w:t xml:space="preserve"> Q Do </w:t>
      </w:r>
      <w:proofErr w:type="spellStart"/>
      <w:r w:rsidRPr="0047675D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47675D">
        <w:rPr>
          <w:rFonts w:ascii="Times New Roman" w:hAnsi="Times New Roman" w:cs="Times New Roman"/>
          <w:sz w:val="28"/>
          <w:szCs w:val="28"/>
        </w:rPr>
        <w:t xml:space="preserve"> N </w:t>
      </w:r>
      <w:r w:rsidRPr="0047675D">
        <w:rPr>
          <w:rFonts w:ascii="Cambria Math" w:hAnsi="Cambria Math" w:cs="Cambria Math"/>
          <w:sz w:val="28"/>
          <w:szCs w:val="28"/>
        </w:rPr>
        <w:t>⊂</w:t>
      </w:r>
      <w:r w:rsidRPr="0047675D">
        <w:rPr>
          <w:rFonts w:ascii="Times New Roman" w:hAnsi="Times New Roman" w:cs="Times New Roman"/>
          <w:sz w:val="28"/>
          <w:szCs w:val="28"/>
        </w:rPr>
        <w:t xml:space="preserve"> Q </w:t>
      </w:r>
      <w:proofErr w:type="spellStart"/>
      <w:r w:rsidRPr="0047675D">
        <w:rPr>
          <w:rFonts w:ascii="Times New Roman" w:hAnsi="Times New Roman" w:cs="Times New Roman"/>
          <w:sz w:val="28"/>
          <w:szCs w:val="28"/>
        </w:rPr>
        <w:t>suy</w:t>
      </w:r>
      <w:proofErr w:type="spellEnd"/>
      <w:r w:rsidRPr="0047675D">
        <w:rPr>
          <w:rFonts w:ascii="Times New Roman" w:hAnsi="Times New Roman" w:cs="Times New Roman"/>
          <w:sz w:val="28"/>
          <w:szCs w:val="28"/>
        </w:rPr>
        <w:t xml:space="preserve"> ra a </w:t>
      </w:r>
      <w:proofErr w:type="spellStart"/>
      <w:r w:rsidRPr="0047675D">
        <w:rPr>
          <w:rFonts w:ascii="Times New Roman" w:hAnsi="Times New Roman" w:cs="Times New Roman"/>
          <w:sz w:val="28"/>
          <w:szCs w:val="28"/>
        </w:rPr>
        <w:t>đúng</w:t>
      </w:r>
      <w:proofErr w:type="spellEnd"/>
      <w:r w:rsidRPr="0047675D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BFE0ED1" w14:textId="77777777" w:rsidR="00874E5D" w:rsidRPr="0047675D" w:rsidRDefault="00874E5D" w:rsidP="00874E5D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 w:bidi="vi-VN"/>
        </w:rPr>
      </w:pPr>
      <w:proofErr w:type="spellStart"/>
      <w:r w:rsidRPr="0047675D">
        <w:rPr>
          <w:rFonts w:ascii="Times New Roman" w:hAnsi="Times New Roman" w:cs="Times New Roman"/>
          <w:sz w:val="28"/>
          <w:szCs w:val="28"/>
        </w:rPr>
        <w:t>Đáp</w:t>
      </w:r>
      <w:proofErr w:type="spellEnd"/>
      <w:r w:rsidRPr="0047675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7675D">
        <w:rPr>
          <w:rFonts w:ascii="Times New Roman" w:hAnsi="Times New Roman" w:cs="Times New Roman"/>
          <w:sz w:val="28"/>
          <w:szCs w:val="28"/>
        </w:rPr>
        <w:t>án</w:t>
      </w:r>
      <w:proofErr w:type="spellEnd"/>
      <w:r w:rsidRPr="0047675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7675D">
        <w:rPr>
          <w:rFonts w:ascii="Times New Roman" w:hAnsi="Times New Roman" w:cs="Times New Roman"/>
          <w:sz w:val="28"/>
          <w:szCs w:val="28"/>
        </w:rPr>
        <w:t>cần</w:t>
      </w:r>
      <w:proofErr w:type="spellEnd"/>
      <w:r w:rsidRPr="0047675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7675D">
        <w:rPr>
          <w:rFonts w:ascii="Times New Roman" w:hAnsi="Times New Roman" w:cs="Times New Roman"/>
          <w:sz w:val="28"/>
          <w:szCs w:val="28"/>
        </w:rPr>
        <w:t>chọn</w:t>
      </w:r>
      <w:proofErr w:type="spellEnd"/>
      <w:r w:rsidRPr="0047675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7675D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47675D">
        <w:rPr>
          <w:rFonts w:ascii="Times New Roman" w:hAnsi="Times New Roman" w:cs="Times New Roman"/>
          <w:sz w:val="28"/>
          <w:szCs w:val="28"/>
        </w:rPr>
        <w:t>: a</w:t>
      </w:r>
    </w:p>
    <w:p w14:paraId="2C8B0D77" w14:textId="77777777" w:rsidR="00874E5D" w:rsidRPr="00843403" w:rsidRDefault="00874E5D" w:rsidP="00874E5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lastRenderedPageBreak/>
        <w:t>Câu 3. </w:t>
      </w:r>
      <w:proofErr w:type="spellStart"/>
      <w:r w:rsidRPr="000C64C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Số</w:t>
      </w:r>
      <w:proofErr w:type="spellEnd"/>
      <w:r w:rsidRPr="000C64C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0C64C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nào</w:t>
      </w:r>
      <w:proofErr w:type="spellEnd"/>
      <w:r w:rsidRPr="000C64C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0C64C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sau</w:t>
      </w:r>
      <w:proofErr w:type="spellEnd"/>
      <w:r w:rsidRPr="000C64C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0C64C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đây</w:t>
      </w:r>
      <w:proofErr w:type="spellEnd"/>
      <w:r w:rsidRPr="000C64C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0C64C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là</w:t>
      </w:r>
      <w:proofErr w:type="spellEnd"/>
      <w:r w:rsidRPr="000C64C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0C64C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số</w:t>
      </w:r>
      <w:proofErr w:type="spellEnd"/>
      <w:r w:rsidRPr="000C64C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0C64C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hữu</w:t>
      </w:r>
      <w:proofErr w:type="spellEnd"/>
      <w:r w:rsidRPr="000C64C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0C64C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tỉ</w:t>
      </w:r>
      <w:proofErr w:type="spellEnd"/>
      <w:r w:rsidRPr="000C64C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0C64C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âm</w:t>
      </w:r>
      <w:proofErr w:type="spellEnd"/>
      <w:r w:rsidRPr="000C64C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:</w:t>
      </w:r>
    </w:p>
    <w:p w14:paraId="6D906824" w14:textId="77777777" w:rsidR="00874E5D" w:rsidRPr="004A41DF" w:rsidRDefault="00874E5D" w:rsidP="00874E5D">
      <w:pPr>
        <w:pStyle w:val="ListParagraph"/>
        <w:numPr>
          <w:ilvl w:val="0"/>
          <w:numId w:val="12"/>
        </w:numPr>
        <w:shd w:val="clear" w:color="auto" w:fill="FFFFFF"/>
        <w:tabs>
          <w:tab w:val="left" w:pos="990"/>
        </w:tabs>
        <w:spacing w:after="0" w:line="240" w:lineRule="auto"/>
        <w:ind w:hanging="90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0C64C0">
        <w:rPr>
          <w:rFonts w:ascii="Times New Roman" w:eastAsia="Times New Roman" w:hAnsi="Times New Roman" w:cs="Times New Roman"/>
          <w:b/>
          <w:bCs/>
          <w:color w:val="000000"/>
          <w:position w:val="-24"/>
          <w:sz w:val="28"/>
          <w:szCs w:val="28"/>
        </w:rPr>
        <w:object w:dxaOrig="320" w:dyaOrig="620" w14:anchorId="204BCE6B">
          <v:shape id="_x0000_i1029" type="#_x0000_t75" style="width:15.6pt;height:30.8pt" o:ole="">
            <v:imagedata r:id="rId22" o:title=""/>
          </v:shape>
          <o:OLEObject Type="Embed" ProgID="Equation.DSMT4" ShapeID="_x0000_i1029" DrawAspect="Content" ObjectID="_1720789630" r:id="rId23"/>
        </w:object>
      </w: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;</w:t>
      </w: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ab/>
      </w: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ab/>
      </w:r>
      <w:r w:rsidRPr="000C64C0">
        <w:rPr>
          <w:rFonts w:ascii="Times New Roman" w:eastAsia="Times New Roman" w:hAnsi="Times New Roman" w:cs="Times New Roman"/>
          <w:color w:val="000000"/>
          <w:sz w:val="28"/>
          <w:szCs w:val="28"/>
        </w:rPr>
        <w:t>b.</w:t>
      </w:r>
      <w:r w:rsidRPr="000C64C0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</w:rPr>
        <w:object w:dxaOrig="639" w:dyaOrig="620" w14:anchorId="173AA964">
          <v:shape id="_x0000_i1030" type="#_x0000_t75" style="width:32.4pt;height:30.8pt" o:ole="">
            <v:imagedata r:id="rId24" o:title=""/>
          </v:shape>
          <o:OLEObject Type="Embed" ProgID="Equation.DSMT4" ShapeID="_x0000_i1030" DrawAspect="Content" ObjectID="_1720789631" r:id="rId25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;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>c.</w:t>
      </w:r>
      <w:bookmarkStart w:id="0" w:name="_Hlk106718288"/>
      <w:r w:rsidRPr="000C64C0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</w:rPr>
        <w:object w:dxaOrig="360" w:dyaOrig="620" w14:anchorId="40811A3D">
          <v:shape id="_x0000_i1031" type="#_x0000_t75" style="width:18pt;height:30.8pt" o:ole="">
            <v:imagedata r:id="rId26" o:title=""/>
          </v:shape>
          <o:OLEObject Type="Embed" ProgID="Equation.DSMT4" ShapeID="_x0000_i1031" DrawAspect="Content" ObjectID="_1720789632" r:id="rId27"/>
        </w:object>
      </w:r>
      <w:bookmarkEnd w:id="0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;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261905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d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  <w:r w:rsidRPr="00261905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</w:rPr>
        <w:object w:dxaOrig="480" w:dyaOrig="620" w14:anchorId="33D85B22">
          <v:shape id="_x0000_i1032" type="#_x0000_t75" style="width:24pt;height:30.8pt" o:ole="">
            <v:imagedata r:id="rId28" o:title=""/>
          </v:shape>
          <o:OLEObject Type="Embed" ProgID="Equation.DSMT4" ShapeID="_x0000_i1032" DrawAspect="Content" ObjectID="_1720789633" r:id="rId29"/>
        </w:object>
      </w:r>
    </w:p>
    <w:p w14:paraId="57F82C15" w14:textId="77777777" w:rsidR="00874E5D" w:rsidRPr="004A41DF" w:rsidRDefault="00874E5D" w:rsidP="00874E5D">
      <w:pPr>
        <w:shd w:val="clear" w:color="auto" w:fill="FFFFFF"/>
        <w:tabs>
          <w:tab w:val="left" w:pos="99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75D">
        <w:rPr>
          <w:rFonts w:ascii="Times New Roman" w:hAnsi="Times New Roman" w:cs="Times New Roman"/>
          <w:i/>
          <w:iCs/>
          <w:color w:val="0070C0"/>
          <w:sz w:val="28"/>
          <w:szCs w:val="28"/>
        </w:rPr>
        <w:t xml:space="preserve">         </w:t>
      </w:r>
      <w:proofErr w:type="spellStart"/>
      <w:r w:rsidRPr="0047675D">
        <w:rPr>
          <w:rFonts w:ascii="Times New Roman" w:hAnsi="Times New Roman" w:cs="Times New Roman"/>
          <w:i/>
          <w:iCs/>
          <w:color w:val="0070C0"/>
          <w:sz w:val="28"/>
          <w:szCs w:val="28"/>
          <w:u w:val="single"/>
        </w:rPr>
        <w:t>Lời</w:t>
      </w:r>
      <w:proofErr w:type="spellEnd"/>
      <w:r w:rsidRPr="0047675D">
        <w:rPr>
          <w:rFonts w:ascii="Times New Roman" w:hAnsi="Times New Roman" w:cs="Times New Roman"/>
          <w:i/>
          <w:iCs/>
          <w:color w:val="0070C0"/>
          <w:sz w:val="28"/>
          <w:szCs w:val="28"/>
          <w:u w:val="single"/>
        </w:rPr>
        <w:t xml:space="preserve"> </w:t>
      </w:r>
      <w:proofErr w:type="spellStart"/>
      <w:r w:rsidRPr="0047675D">
        <w:rPr>
          <w:rFonts w:ascii="Times New Roman" w:hAnsi="Times New Roman" w:cs="Times New Roman"/>
          <w:i/>
          <w:iCs/>
          <w:color w:val="0070C0"/>
          <w:sz w:val="28"/>
          <w:szCs w:val="28"/>
          <w:u w:val="single"/>
        </w:rPr>
        <w:t>giải</w:t>
      </w:r>
      <w:proofErr w:type="spellEnd"/>
      <w:r w:rsidRPr="0047675D">
        <w:rPr>
          <w:rFonts w:ascii="Times New Roman" w:hAnsi="Times New Roman" w:cs="Times New Roman"/>
          <w:i/>
          <w:iCs/>
          <w:color w:val="0070C0"/>
          <w:sz w:val="28"/>
          <w:szCs w:val="28"/>
          <w:u w:val="single"/>
        </w:rPr>
        <w:t>:</w:t>
      </w:r>
      <w:r w:rsidRPr="004A41DF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4A41DF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4A41DF">
        <w:rPr>
          <w:rFonts w:ascii="Times New Roman" w:hAnsi="Times New Roman" w:cs="Times New Roman"/>
          <w:sz w:val="28"/>
          <w:szCs w:val="28"/>
        </w:rPr>
        <w:t xml:space="preserve">: </w:t>
      </w:r>
      <w:r w:rsidRPr="004A41DF">
        <w:rPr>
          <w:rFonts w:ascii="Times New Roman" w:eastAsia="Times New Roman" w:hAnsi="Times New Roman" w:cs="Times New Roman"/>
          <w:b/>
          <w:bCs/>
          <w:color w:val="000000"/>
          <w:position w:val="-24"/>
          <w:sz w:val="28"/>
          <w:szCs w:val="28"/>
        </w:rPr>
        <w:object w:dxaOrig="320" w:dyaOrig="620" w14:anchorId="0E2CF5BB">
          <v:shape id="_x0000_i1033" type="#_x0000_t75" style="width:15.6pt;height:30.8pt" o:ole="">
            <v:imagedata r:id="rId22" o:title=""/>
          </v:shape>
          <o:OLEObject Type="Embed" ProgID="Equation.DSMT4" ShapeID="_x0000_i1033" DrawAspect="Content" ObjectID="_1720789634" r:id="rId30"/>
        </w:object>
      </w:r>
      <w:r w:rsidRPr="004A41DF">
        <w:rPr>
          <w:rFonts w:ascii="Times New Roman" w:hAnsi="Times New Roman" w:cs="Times New Roman"/>
          <w:sz w:val="28"/>
          <w:szCs w:val="28"/>
        </w:rPr>
        <w:t xml:space="preserve">&gt; 0 ; </w:t>
      </w:r>
      <w:r w:rsidRPr="004A41DF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</w:rPr>
        <w:object w:dxaOrig="639" w:dyaOrig="620" w14:anchorId="6DDBBA42">
          <v:shape id="_x0000_i1034" type="#_x0000_t75" style="width:32.4pt;height:30.8pt" o:ole="">
            <v:imagedata r:id="rId24" o:title=""/>
          </v:shape>
          <o:OLEObject Type="Embed" ProgID="Equation.DSMT4" ShapeID="_x0000_i1034" DrawAspect="Content" ObjectID="_1720789635" r:id="rId31"/>
        </w:object>
      </w:r>
      <w:r w:rsidRPr="004A41DF">
        <w:rPr>
          <w:rFonts w:ascii="Times New Roman" w:hAnsi="Times New Roman" w:cs="Times New Roman"/>
          <w:sz w:val="28"/>
          <w:szCs w:val="28"/>
        </w:rPr>
        <w:t xml:space="preserve">= </w:t>
      </w:r>
      <w:r w:rsidRPr="004A41DF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</w:rPr>
        <w:object w:dxaOrig="320" w:dyaOrig="620" w14:anchorId="21856014">
          <v:shape id="_x0000_i1035" type="#_x0000_t75" style="width:15.6pt;height:30.8pt" o:ole="">
            <v:imagedata r:id="rId32" o:title=""/>
          </v:shape>
          <o:OLEObject Type="Embed" ProgID="Equation.DSMT4" ShapeID="_x0000_i1035" DrawAspect="Content" ObjectID="_1720789636" r:id="rId33"/>
        </w:object>
      </w:r>
      <w:r w:rsidRPr="004A41DF">
        <w:rPr>
          <w:rFonts w:ascii="Times New Roman" w:hAnsi="Times New Roman" w:cs="Times New Roman"/>
          <w:sz w:val="28"/>
          <w:szCs w:val="28"/>
        </w:rPr>
        <w:t xml:space="preserve">&gt;0 ; </w:t>
      </w:r>
      <w:r w:rsidRPr="004A41DF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</w:rPr>
        <w:object w:dxaOrig="360" w:dyaOrig="620" w14:anchorId="14C39A89">
          <v:shape id="_x0000_i1036" type="#_x0000_t75" style="width:18pt;height:30.8pt" o:ole="">
            <v:imagedata r:id="rId26" o:title=""/>
          </v:shape>
          <o:OLEObject Type="Embed" ProgID="Equation.DSMT4" ShapeID="_x0000_i1036" DrawAspect="Content" ObjectID="_1720789637" r:id="rId34"/>
        </w:object>
      </w:r>
      <w:r w:rsidRPr="004A41DF">
        <w:rPr>
          <w:rFonts w:ascii="Times New Roman" w:hAnsi="Times New Roman" w:cs="Times New Roman"/>
          <w:sz w:val="28"/>
          <w:szCs w:val="28"/>
        </w:rPr>
        <w:t xml:space="preserve">= </w:t>
      </w:r>
      <w:r w:rsidRPr="004A41DF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</w:rPr>
        <w:object w:dxaOrig="240" w:dyaOrig="620" w14:anchorId="2F0C473F">
          <v:shape id="_x0000_i1037" type="#_x0000_t75" style="width:12pt;height:30.8pt" o:ole="">
            <v:imagedata r:id="rId35" o:title=""/>
          </v:shape>
          <o:OLEObject Type="Embed" ProgID="Equation.DSMT4" ShapeID="_x0000_i1037" DrawAspect="Content" ObjectID="_1720789638" r:id="rId36"/>
        </w:object>
      </w:r>
      <w:r w:rsidRPr="004A41DF">
        <w:rPr>
          <w:rFonts w:ascii="Times New Roman" w:hAnsi="Times New Roman" w:cs="Times New Roman"/>
          <w:sz w:val="28"/>
          <w:szCs w:val="28"/>
        </w:rPr>
        <w:t xml:space="preserve">&gt;0; </w:t>
      </w:r>
      <w:r w:rsidRPr="004A41DF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</w:rPr>
        <w:object w:dxaOrig="480" w:dyaOrig="620" w14:anchorId="05160EB0">
          <v:shape id="_x0000_i1038" type="#_x0000_t75" style="width:24pt;height:30.8pt" o:ole="">
            <v:imagedata r:id="rId28" o:title=""/>
          </v:shape>
          <o:OLEObject Type="Embed" ProgID="Equation.DSMT4" ShapeID="_x0000_i1038" DrawAspect="Content" ObjectID="_1720789639" r:id="rId37"/>
        </w:object>
      </w:r>
      <w:r w:rsidRPr="004A41DF">
        <w:rPr>
          <w:rFonts w:ascii="Times New Roman" w:hAnsi="Times New Roman" w:cs="Times New Roman"/>
          <w:sz w:val="28"/>
          <w:szCs w:val="28"/>
        </w:rPr>
        <w:t xml:space="preserve">&lt; 0 </w:t>
      </w:r>
      <w:proofErr w:type="spellStart"/>
      <w:r w:rsidRPr="004A41DF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Pr="004A41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41DF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4A41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41DF">
        <w:rPr>
          <w:rFonts w:ascii="Times New Roman" w:hAnsi="Times New Roman" w:cs="Times New Roman"/>
          <w:sz w:val="28"/>
          <w:szCs w:val="28"/>
        </w:rPr>
        <w:t>hữu</w:t>
      </w:r>
      <w:proofErr w:type="spellEnd"/>
      <w:r w:rsidRPr="004A41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41DF">
        <w:rPr>
          <w:rFonts w:ascii="Times New Roman" w:hAnsi="Times New Roman" w:cs="Times New Roman"/>
          <w:sz w:val="28"/>
          <w:szCs w:val="28"/>
        </w:rPr>
        <w:t>tỉ</w:t>
      </w:r>
      <w:proofErr w:type="spellEnd"/>
      <w:r w:rsidRPr="004A41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41DF">
        <w:rPr>
          <w:rFonts w:ascii="Times New Roman" w:hAnsi="Times New Roman" w:cs="Times New Roman"/>
          <w:sz w:val="28"/>
          <w:szCs w:val="28"/>
        </w:rPr>
        <w:t>âm</w:t>
      </w:r>
      <w:proofErr w:type="spellEnd"/>
      <w:r w:rsidRPr="004A41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41D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4A41DF">
        <w:rPr>
          <w:rFonts w:ascii="Times New Roman" w:hAnsi="Times New Roman" w:cs="Times New Roman"/>
          <w:sz w:val="28"/>
          <w:szCs w:val="28"/>
        </w:rPr>
        <w:t xml:space="preserve"> </w:t>
      </w:r>
      <w:r w:rsidRPr="004A41DF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</w:rPr>
        <w:object w:dxaOrig="480" w:dyaOrig="620" w14:anchorId="3A3E1E66">
          <v:shape id="_x0000_i1039" type="#_x0000_t75" style="width:24pt;height:30.8pt" o:ole="">
            <v:imagedata r:id="rId28" o:title=""/>
          </v:shape>
          <o:OLEObject Type="Embed" ProgID="Equation.DSMT4" ShapeID="_x0000_i1039" DrawAspect="Content" ObjectID="_1720789640" r:id="rId38"/>
        </w:object>
      </w:r>
      <w:r w:rsidRPr="004A41DF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66BFF6F8" w14:textId="77777777" w:rsidR="00874E5D" w:rsidRPr="004A41DF" w:rsidRDefault="00874E5D" w:rsidP="00874E5D">
      <w:pPr>
        <w:shd w:val="clear" w:color="auto" w:fill="FFFFFF"/>
        <w:tabs>
          <w:tab w:val="left" w:pos="99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proofErr w:type="spellStart"/>
      <w:r w:rsidRPr="004A41DF">
        <w:rPr>
          <w:rFonts w:ascii="Times New Roman" w:hAnsi="Times New Roman" w:cs="Times New Roman"/>
          <w:sz w:val="28"/>
          <w:szCs w:val="28"/>
        </w:rPr>
        <w:t>Đáp</w:t>
      </w:r>
      <w:proofErr w:type="spellEnd"/>
      <w:r w:rsidRPr="004A41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41DF">
        <w:rPr>
          <w:rFonts w:ascii="Times New Roman" w:hAnsi="Times New Roman" w:cs="Times New Roman"/>
          <w:sz w:val="28"/>
          <w:szCs w:val="28"/>
        </w:rPr>
        <w:t>án</w:t>
      </w:r>
      <w:proofErr w:type="spellEnd"/>
      <w:r w:rsidRPr="004A41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41DF">
        <w:rPr>
          <w:rFonts w:ascii="Times New Roman" w:hAnsi="Times New Roman" w:cs="Times New Roman"/>
          <w:sz w:val="28"/>
          <w:szCs w:val="28"/>
        </w:rPr>
        <w:t>cần</w:t>
      </w:r>
      <w:proofErr w:type="spellEnd"/>
      <w:r w:rsidRPr="004A41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41DF">
        <w:rPr>
          <w:rFonts w:ascii="Times New Roman" w:hAnsi="Times New Roman" w:cs="Times New Roman"/>
          <w:sz w:val="28"/>
          <w:szCs w:val="28"/>
        </w:rPr>
        <w:t>chọn</w:t>
      </w:r>
      <w:proofErr w:type="spellEnd"/>
      <w:r w:rsidRPr="004A41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41D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4A41DF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d</w:t>
      </w:r>
    </w:p>
    <w:p w14:paraId="6D728406" w14:textId="77777777" w:rsidR="00874E5D" w:rsidRPr="00261905" w:rsidRDefault="00874E5D" w:rsidP="00874E5D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bCs/>
        </w:rPr>
      </w:pPr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âu 4. </w:t>
      </w:r>
      <w:proofErr w:type="spellStart"/>
      <w:r w:rsidRPr="00261905">
        <w:rPr>
          <w:rFonts w:ascii="Times New Roman" w:hAnsi="Times New Roman" w:cs="Times New Roman"/>
          <w:b/>
          <w:bCs/>
        </w:rPr>
        <w:t>Với</w:t>
      </w:r>
      <w:proofErr w:type="spellEnd"/>
      <w:r w:rsidRPr="00261905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261905">
        <w:rPr>
          <w:rFonts w:ascii="Times New Roman" w:hAnsi="Times New Roman" w:cs="Times New Roman"/>
          <w:b/>
          <w:bCs/>
        </w:rPr>
        <w:t>điều</w:t>
      </w:r>
      <w:proofErr w:type="spellEnd"/>
      <w:r w:rsidRPr="00261905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261905">
        <w:rPr>
          <w:rFonts w:ascii="Times New Roman" w:hAnsi="Times New Roman" w:cs="Times New Roman"/>
          <w:b/>
          <w:bCs/>
        </w:rPr>
        <w:t>kiện</w:t>
      </w:r>
      <w:proofErr w:type="spellEnd"/>
      <w:r w:rsidRPr="00261905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261905">
        <w:rPr>
          <w:rFonts w:ascii="Times New Roman" w:hAnsi="Times New Roman" w:cs="Times New Roman"/>
          <w:b/>
          <w:bCs/>
        </w:rPr>
        <w:t>nào</w:t>
      </w:r>
      <w:proofErr w:type="spellEnd"/>
      <w:r w:rsidRPr="00261905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261905">
        <w:rPr>
          <w:rFonts w:ascii="Times New Roman" w:hAnsi="Times New Roman" w:cs="Times New Roman"/>
          <w:b/>
          <w:bCs/>
        </w:rPr>
        <w:t>của</w:t>
      </w:r>
      <w:proofErr w:type="spellEnd"/>
      <w:r w:rsidRPr="00261905">
        <w:rPr>
          <w:rFonts w:ascii="Times New Roman" w:hAnsi="Times New Roman" w:cs="Times New Roman"/>
          <w:b/>
          <w:bCs/>
        </w:rPr>
        <w:t xml:space="preserve"> b </w:t>
      </w:r>
      <w:proofErr w:type="spellStart"/>
      <w:r w:rsidRPr="00261905">
        <w:rPr>
          <w:rFonts w:ascii="Times New Roman" w:hAnsi="Times New Roman" w:cs="Times New Roman"/>
          <w:b/>
          <w:bCs/>
        </w:rPr>
        <w:t>thì</w:t>
      </w:r>
      <w:proofErr w:type="spellEnd"/>
      <w:r w:rsidRPr="00261905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261905">
        <w:rPr>
          <w:rFonts w:ascii="Times New Roman" w:hAnsi="Times New Roman" w:cs="Times New Roman"/>
          <w:b/>
          <w:bCs/>
        </w:rPr>
        <w:t>phân</w:t>
      </w:r>
      <w:proofErr w:type="spellEnd"/>
      <w:r w:rsidRPr="00261905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261905">
        <w:rPr>
          <w:rFonts w:ascii="Times New Roman" w:hAnsi="Times New Roman" w:cs="Times New Roman"/>
          <w:b/>
          <w:bCs/>
        </w:rPr>
        <w:t>số</w:t>
      </w:r>
      <w:proofErr w:type="spellEnd"/>
      <w:r w:rsidRPr="00261905">
        <w:rPr>
          <w:rFonts w:ascii="Times New Roman" w:hAnsi="Times New Roman" w:cs="Times New Roman"/>
          <w:b/>
          <w:bCs/>
        </w:rPr>
        <w:t xml:space="preserve"> </w:t>
      </w:r>
      <w:r w:rsidRPr="00261905">
        <w:rPr>
          <w:rFonts w:ascii="Times New Roman" w:hAnsi="Times New Roman" w:cs="Times New Roman"/>
          <w:b/>
          <w:bCs/>
          <w:position w:val="-24"/>
        </w:rPr>
        <w:object w:dxaOrig="240" w:dyaOrig="620" w14:anchorId="7C210C30">
          <v:shape id="_x0000_i1040" type="#_x0000_t75" style="width:12pt;height:30.8pt" o:ole="">
            <v:imagedata r:id="rId39" o:title=""/>
          </v:shape>
          <o:OLEObject Type="Embed" ProgID="Equation.DSMT4" ShapeID="_x0000_i1040" DrawAspect="Content" ObjectID="_1720789641" r:id="rId40"/>
        </w:object>
      </w:r>
      <w:r w:rsidRPr="00261905">
        <w:rPr>
          <w:rFonts w:ascii="Times New Roman" w:hAnsi="Times New Roman" w:cs="Times New Roman"/>
          <w:b/>
          <w:bCs/>
        </w:rPr>
        <w:t xml:space="preserve">, a </w:t>
      </w:r>
      <w:r w:rsidRPr="00261905">
        <w:rPr>
          <w:rFonts w:ascii="Cambria Math" w:hAnsi="Cambria Math" w:cs="Cambria Math"/>
          <w:b/>
          <w:bCs/>
        </w:rPr>
        <w:t>∈</w:t>
      </w:r>
      <w:r w:rsidRPr="00261905">
        <w:rPr>
          <w:rFonts w:ascii="Times New Roman" w:hAnsi="Times New Roman" w:cs="Times New Roman"/>
          <w:b/>
          <w:bCs/>
        </w:rPr>
        <w:t xml:space="preserve"> Z </w:t>
      </w:r>
      <w:proofErr w:type="spellStart"/>
      <w:r w:rsidRPr="00261905">
        <w:rPr>
          <w:rFonts w:ascii="Times New Roman" w:hAnsi="Times New Roman" w:cs="Times New Roman"/>
          <w:b/>
          <w:bCs/>
        </w:rPr>
        <w:t>là</w:t>
      </w:r>
      <w:proofErr w:type="spellEnd"/>
      <w:r w:rsidRPr="00261905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261905">
        <w:rPr>
          <w:rFonts w:ascii="Times New Roman" w:hAnsi="Times New Roman" w:cs="Times New Roman"/>
          <w:b/>
          <w:bCs/>
        </w:rPr>
        <w:t>số</w:t>
      </w:r>
      <w:proofErr w:type="spellEnd"/>
      <w:r w:rsidRPr="00261905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261905">
        <w:rPr>
          <w:rFonts w:ascii="Times New Roman" w:hAnsi="Times New Roman" w:cs="Times New Roman"/>
          <w:b/>
          <w:bCs/>
        </w:rPr>
        <w:t>hữu</w:t>
      </w:r>
      <w:proofErr w:type="spellEnd"/>
      <w:r w:rsidRPr="00261905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261905">
        <w:rPr>
          <w:rFonts w:ascii="Times New Roman" w:hAnsi="Times New Roman" w:cs="Times New Roman"/>
          <w:b/>
          <w:bCs/>
        </w:rPr>
        <w:t>tỉ</w:t>
      </w:r>
      <w:proofErr w:type="spellEnd"/>
      <w:r w:rsidRPr="00261905">
        <w:rPr>
          <w:rFonts w:ascii="Times New Roman" w:hAnsi="Times New Roman" w:cs="Times New Roman"/>
          <w:b/>
          <w:bCs/>
        </w:rPr>
        <w:t>?</w:t>
      </w:r>
    </w:p>
    <w:p w14:paraId="5D3FC4A7" w14:textId="77777777" w:rsidR="00874E5D" w:rsidRPr="00261905" w:rsidRDefault="00874E5D" w:rsidP="00874E5D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61905">
        <w:rPr>
          <w:rFonts w:ascii="Times New Roman" w:hAnsi="Times New Roman" w:cs="Times New Roman"/>
          <w:sz w:val="28"/>
          <w:szCs w:val="28"/>
        </w:rPr>
        <w:t xml:space="preserve">a. b </w:t>
      </w:r>
      <w:r w:rsidRPr="00261905">
        <w:rPr>
          <w:rFonts w:ascii="Cambria Math" w:hAnsi="Cambria Math" w:cs="Cambria Math"/>
          <w:sz w:val="28"/>
          <w:szCs w:val="28"/>
        </w:rPr>
        <w:t>∈</w:t>
      </w:r>
      <w:r w:rsidRPr="00261905">
        <w:rPr>
          <w:rFonts w:ascii="Times New Roman" w:hAnsi="Times New Roman" w:cs="Times New Roman"/>
          <w:sz w:val="28"/>
          <w:szCs w:val="28"/>
        </w:rPr>
        <w:t xml:space="preserve"> Z; b ≠ 0 </w:t>
      </w:r>
      <w:r w:rsidRPr="00261905">
        <w:rPr>
          <w:rFonts w:ascii="Times New Roman" w:hAnsi="Times New Roman" w:cs="Times New Roman"/>
          <w:sz w:val="28"/>
          <w:szCs w:val="28"/>
        </w:rPr>
        <w:tab/>
      </w:r>
      <w:r w:rsidRPr="00261905">
        <w:rPr>
          <w:rFonts w:ascii="Times New Roman" w:hAnsi="Times New Roman" w:cs="Times New Roman"/>
          <w:sz w:val="28"/>
          <w:szCs w:val="28"/>
        </w:rPr>
        <w:tab/>
        <w:t xml:space="preserve">b. b ≠ 0 </w:t>
      </w:r>
      <w:r w:rsidRPr="00261905">
        <w:rPr>
          <w:rFonts w:ascii="Times New Roman" w:hAnsi="Times New Roman" w:cs="Times New Roman"/>
          <w:sz w:val="28"/>
          <w:szCs w:val="28"/>
        </w:rPr>
        <w:tab/>
        <w:t xml:space="preserve">c. b </w:t>
      </w:r>
      <w:r w:rsidRPr="00261905">
        <w:rPr>
          <w:rFonts w:ascii="Cambria Math" w:hAnsi="Cambria Math" w:cs="Cambria Math"/>
          <w:sz w:val="28"/>
          <w:szCs w:val="28"/>
        </w:rPr>
        <w:t>∈</w:t>
      </w:r>
      <w:r w:rsidRPr="00261905">
        <w:rPr>
          <w:rFonts w:ascii="Times New Roman" w:hAnsi="Times New Roman" w:cs="Times New Roman"/>
          <w:sz w:val="28"/>
          <w:szCs w:val="28"/>
        </w:rPr>
        <w:t xml:space="preserve"> Z </w:t>
      </w:r>
      <w:r w:rsidRPr="00261905">
        <w:rPr>
          <w:rFonts w:ascii="Times New Roman" w:hAnsi="Times New Roman" w:cs="Times New Roman"/>
          <w:sz w:val="28"/>
          <w:szCs w:val="28"/>
        </w:rPr>
        <w:tab/>
        <w:t xml:space="preserve">d. b </w:t>
      </w:r>
      <w:r w:rsidRPr="00261905">
        <w:rPr>
          <w:rFonts w:ascii="Cambria Math" w:hAnsi="Cambria Math" w:cs="Cambria Math"/>
          <w:sz w:val="28"/>
          <w:szCs w:val="28"/>
        </w:rPr>
        <w:t>∈</w:t>
      </w:r>
      <w:r w:rsidRPr="00261905">
        <w:rPr>
          <w:rFonts w:ascii="Times New Roman" w:hAnsi="Times New Roman" w:cs="Times New Roman"/>
          <w:sz w:val="28"/>
          <w:szCs w:val="28"/>
        </w:rPr>
        <w:t xml:space="preserve"> N; b ≠ 0</w:t>
      </w:r>
    </w:p>
    <w:p w14:paraId="726818DA" w14:textId="77777777" w:rsidR="00874E5D" w:rsidRDefault="00874E5D" w:rsidP="00874E5D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7675D">
        <w:rPr>
          <w:rFonts w:ascii="Times New Roman" w:hAnsi="Times New Roman" w:cs="Times New Roman"/>
          <w:i/>
          <w:iCs/>
          <w:color w:val="0070C0"/>
          <w:sz w:val="28"/>
          <w:szCs w:val="28"/>
          <w:u w:val="single"/>
        </w:rPr>
        <w:t>Lời</w:t>
      </w:r>
      <w:proofErr w:type="spellEnd"/>
      <w:r w:rsidRPr="0047675D">
        <w:rPr>
          <w:rFonts w:ascii="Times New Roman" w:hAnsi="Times New Roman" w:cs="Times New Roman"/>
          <w:i/>
          <w:iCs/>
          <w:color w:val="0070C0"/>
          <w:sz w:val="28"/>
          <w:szCs w:val="28"/>
          <w:u w:val="single"/>
        </w:rPr>
        <w:t xml:space="preserve"> </w:t>
      </w:r>
      <w:proofErr w:type="spellStart"/>
      <w:r w:rsidRPr="0047675D">
        <w:rPr>
          <w:rFonts w:ascii="Times New Roman" w:hAnsi="Times New Roman" w:cs="Times New Roman"/>
          <w:i/>
          <w:iCs/>
          <w:color w:val="0070C0"/>
          <w:sz w:val="28"/>
          <w:szCs w:val="28"/>
          <w:u w:val="single"/>
        </w:rPr>
        <w:t>giải</w:t>
      </w:r>
      <w:proofErr w:type="spellEnd"/>
      <w:r w:rsidRPr="0047675D">
        <w:rPr>
          <w:rFonts w:ascii="Times New Roman" w:hAnsi="Times New Roman" w:cs="Times New Roman"/>
          <w:i/>
          <w:iCs/>
          <w:color w:val="0070C0"/>
          <w:sz w:val="28"/>
          <w:szCs w:val="28"/>
          <w:u w:val="single"/>
        </w:rPr>
        <w:t>:</w:t>
      </w:r>
      <w:r w:rsidRPr="0026190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61905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6190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61905">
        <w:rPr>
          <w:rFonts w:ascii="Times New Roman" w:hAnsi="Times New Roman" w:cs="Times New Roman"/>
          <w:sz w:val="28"/>
          <w:szCs w:val="28"/>
        </w:rPr>
        <w:t>hữu</w:t>
      </w:r>
      <w:proofErr w:type="spellEnd"/>
      <w:r w:rsidRPr="0026190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61905">
        <w:rPr>
          <w:rFonts w:ascii="Times New Roman" w:hAnsi="Times New Roman" w:cs="Times New Roman"/>
          <w:sz w:val="28"/>
          <w:szCs w:val="28"/>
        </w:rPr>
        <w:t>tỉ</w:t>
      </w:r>
      <w:proofErr w:type="spellEnd"/>
      <w:r w:rsidRPr="0026190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61905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26190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61905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6190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61905">
        <w:rPr>
          <w:rFonts w:ascii="Times New Roman" w:hAnsi="Times New Roman" w:cs="Times New Roman"/>
          <w:sz w:val="28"/>
          <w:szCs w:val="28"/>
        </w:rPr>
        <w:t>viết</w:t>
      </w:r>
      <w:proofErr w:type="spellEnd"/>
      <w:r w:rsidRPr="0026190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61905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26190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61905">
        <w:rPr>
          <w:rFonts w:ascii="Times New Roman" w:hAnsi="Times New Roman" w:cs="Times New Roman"/>
          <w:sz w:val="28"/>
          <w:szCs w:val="28"/>
        </w:rPr>
        <w:t>dưới</w:t>
      </w:r>
      <w:proofErr w:type="spellEnd"/>
      <w:r w:rsidRPr="0026190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61905">
        <w:rPr>
          <w:rFonts w:ascii="Times New Roman" w:hAnsi="Times New Roman" w:cs="Times New Roman"/>
          <w:sz w:val="28"/>
          <w:szCs w:val="28"/>
        </w:rPr>
        <w:t>dạng</w:t>
      </w:r>
      <w:proofErr w:type="spellEnd"/>
      <w:r w:rsidRPr="0026190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61905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26190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61905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61905">
        <w:rPr>
          <w:rFonts w:ascii="Times New Roman" w:hAnsi="Times New Roman" w:cs="Times New Roman"/>
          <w:sz w:val="28"/>
          <w:szCs w:val="28"/>
        </w:rPr>
        <w:t xml:space="preserve"> </w:t>
      </w:r>
      <w:r w:rsidRPr="00261905">
        <w:rPr>
          <w:rFonts w:ascii="Times New Roman" w:hAnsi="Times New Roman" w:cs="Times New Roman"/>
          <w:b/>
          <w:bCs/>
          <w:position w:val="-24"/>
        </w:rPr>
        <w:object w:dxaOrig="240" w:dyaOrig="620" w14:anchorId="1ADD852D">
          <v:shape id="_x0000_i1041" type="#_x0000_t75" style="width:12pt;height:30.8pt" o:ole="">
            <v:imagedata r:id="rId39" o:title=""/>
          </v:shape>
          <o:OLEObject Type="Embed" ProgID="Equation.DSMT4" ShapeID="_x0000_i1041" DrawAspect="Content" ObjectID="_1720789642" r:id="rId41"/>
        </w:object>
      </w:r>
      <w:r w:rsidRPr="0026190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61905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26190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261905">
        <w:rPr>
          <w:rFonts w:ascii="Times New Roman" w:hAnsi="Times New Roman" w:cs="Times New Roman"/>
          <w:sz w:val="28"/>
          <w:szCs w:val="28"/>
        </w:rPr>
        <w:t>a,b</w:t>
      </w:r>
      <w:proofErr w:type="spellEnd"/>
      <w:proofErr w:type="gramEnd"/>
      <w:r w:rsidRPr="00261905">
        <w:rPr>
          <w:rFonts w:ascii="Times New Roman" w:hAnsi="Times New Roman" w:cs="Times New Roman"/>
          <w:sz w:val="28"/>
          <w:szCs w:val="28"/>
        </w:rPr>
        <w:t xml:space="preserve"> </w:t>
      </w:r>
      <w:r w:rsidRPr="00261905">
        <w:rPr>
          <w:rFonts w:ascii="Cambria Math" w:hAnsi="Cambria Math" w:cs="Cambria Math"/>
          <w:sz w:val="28"/>
          <w:szCs w:val="28"/>
        </w:rPr>
        <w:t>∈</w:t>
      </w:r>
      <w:r w:rsidRPr="00261905">
        <w:rPr>
          <w:rFonts w:ascii="Times New Roman" w:hAnsi="Times New Roman" w:cs="Times New Roman"/>
          <w:sz w:val="28"/>
          <w:szCs w:val="28"/>
        </w:rPr>
        <w:t xml:space="preserve"> Z, b ≠ 0 </w:t>
      </w:r>
    </w:p>
    <w:p w14:paraId="1E8E4966" w14:textId="77777777" w:rsidR="00874E5D" w:rsidRPr="00261905" w:rsidRDefault="00874E5D" w:rsidP="00874E5D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261905">
        <w:rPr>
          <w:rFonts w:ascii="Times New Roman" w:hAnsi="Times New Roman" w:cs="Times New Roman"/>
          <w:sz w:val="28"/>
          <w:szCs w:val="28"/>
        </w:rPr>
        <w:t>Đáp</w:t>
      </w:r>
      <w:proofErr w:type="spellEnd"/>
      <w:r w:rsidRPr="0026190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61905">
        <w:rPr>
          <w:rFonts w:ascii="Times New Roman" w:hAnsi="Times New Roman" w:cs="Times New Roman"/>
          <w:sz w:val="28"/>
          <w:szCs w:val="28"/>
        </w:rPr>
        <w:t>án</w:t>
      </w:r>
      <w:proofErr w:type="spellEnd"/>
      <w:r w:rsidRPr="0026190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61905">
        <w:rPr>
          <w:rFonts w:ascii="Times New Roman" w:hAnsi="Times New Roman" w:cs="Times New Roman"/>
          <w:sz w:val="28"/>
          <w:szCs w:val="28"/>
        </w:rPr>
        <w:t>cần</w:t>
      </w:r>
      <w:proofErr w:type="spellEnd"/>
      <w:r w:rsidRPr="0026190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61905">
        <w:rPr>
          <w:rFonts w:ascii="Times New Roman" w:hAnsi="Times New Roman" w:cs="Times New Roman"/>
          <w:sz w:val="28"/>
          <w:szCs w:val="28"/>
        </w:rPr>
        <w:t>chọn</w:t>
      </w:r>
      <w:proofErr w:type="spellEnd"/>
      <w:r w:rsidRPr="0026190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61905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261905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a</w:t>
      </w:r>
    </w:p>
    <w:p w14:paraId="53A29E9A" w14:textId="77777777" w:rsidR="00874E5D" w:rsidRPr="00843403" w:rsidRDefault="00874E5D" w:rsidP="00874E5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GV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hậ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xé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ánh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giá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huẩ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iế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20AB5DE7" w14:textId="77777777" w:rsidR="00874E5D" w:rsidRPr="005B0A3B" w:rsidRDefault="00874E5D" w:rsidP="00874E5D">
      <w:pPr>
        <w:pStyle w:val="ListParagraph"/>
        <w:numPr>
          <w:ilvl w:val="0"/>
          <w:numId w:val="8"/>
        </w:numPr>
        <w:shd w:val="clear" w:color="auto" w:fill="FFFFFF"/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A35AEA">
        <w:rPr>
          <w:rFonts w:ascii="Times New Roman" w:eastAsia="Times New Roman" w:hAnsi="Times New Roman" w:cs="Times New Roman"/>
          <w:b/>
          <w:bCs/>
          <w:color w:val="E36C0A" w:themeColor="accent6" w:themeShade="BF"/>
          <w:sz w:val="28"/>
          <w:szCs w:val="28"/>
        </w:rPr>
        <w:t>HƯỚNG DẪN VỀ NHÀ</w:t>
      </w:r>
    </w:p>
    <w:p w14:paraId="693E263B" w14:textId="77777777" w:rsidR="00874E5D" w:rsidRPr="00843403" w:rsidRDefault="00874E5D" w:rsidP="00874E5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Gh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hớ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iế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ro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bà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104D91EF" w14:textId="77777777" w:rsidR="00874E5D" w:rsidRPr="00843403" w:rsidRDefault="00874E5D" w:rsidP="00874E5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oà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ành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á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bà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ập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5, 6 (SGK-tr</w:t>
      </w:r>
      <w:proofErr w:type="gram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10)+</w:t>
      </w:r>
      <w:proofErr w:type="gram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á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bà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ập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ro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SBT</w:t>
      </w:r>
    </w:p>
    <w:p w14:paraId="0AE431E7" w14:textId="77777777" w:rsidR="00874E5D" w:rsidRDefault="00874E5D" w:rsidP="00874E5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FF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huẩ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bị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bà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mớ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gramStart"/>
      <w:r w:rsidRPr="00843403">
        <w:rPr>
          <w:rFonts w:ascii="Times New Roman" w:eastAsia="Times New Roman" w:hAnsi="Times New Roman" w:cs="Times New Roman"/>
          <w:i/>
          <w:iCs/>
          <w:color w:val="FF0000"/>
          <w:sz w:val="28"/>
          <w:szCs w:val="28"/>
        </w:rPr>
        <w:t>“ 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Bài</w:t>
      </w:r>
      <w:proofErr w:type="spellEnd"/>
      <w:proofErr w:type="gram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 2. Các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phép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tính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vớ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hữu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tỉ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FF0000"/>
          <w:sz w:val="28"/>
          <w:szCs w:val="28"/>
        </w:rPr>
        <w:t>”.</w:t>
      </w:r>
    </w:p>
    <w:p w14:paraId="6F5B279B" w14:textId="6F6E7A18" w:rsidR="00874E5D" w:rsidRPr="00843403" w:rsidRDefault="00874E5D" w:rsidP="00874E5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4CC7109" wp14:editId="2B5177D2">
                <wp:simplePos x="0" y="0"/>
                <wp:positionH relativeFrom="column">
                  <wp:posOffset>212090</wp:posOffset>
                </wp:positionH>
                <wp:positionV relativeFrom="paragraph">
                  <wp:posOffset>74930</wp:posOffset>
                </wp:positionV>
                <wp:extent cx="6152515" cy="12700"/>
                <wp:effectExtent l="12065" t="12700" r="7620" b="12700"/>
                <wp:wrapNone/>
                <wp:docPr id="10" name="Straight Arrow Connector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52515" cy="127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prstDash val="lgDash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61A6B36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0" o:spid="_x0000_s1026" type="#_x0000_t32" style="position:absolute;margin-left:16.7pt;margin-top:5.9pt;width:484.45pt;height:1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" strokecolor="red">
                <v:stroke dashstyle="longDashDot"/>
              </v:shape>
            </w:pict>
          </mc:Fallback>
        </mc:AlternateContent>
      </w:r>
    </w:p>
    <w:tbl>
      <w:tblPr>
        <w:tblStyle w:val="TableGrid2"/>
        <w:tblW w:w="99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92"/>
        <w:gridCol w:w="4992"/>
      </w:tblGrid>
      <w:tr w:rsidR="00763DFD" w:rsidRPr="003F3E64" w14:paraId="27D70BF7" w14:textId="77777777" w:rsidTr="00EB69CE">
        <w:trPr>
          <w:trHeight w:val="1968"/>
        </w:trPr>
        <w:tc>
          <w:tcPr>
            <w:tcW w:w="4992" w:type="dxa"/>
          </w:tcPr>
          <w:p w14:paraId="7AFF94AE" w14:textId="77777777" w:rsidR="00763DFD" w:rsidRPr="003F3E64" w:rsidRDefault="00763DFD" w:rsidP="00EB69CE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02060"/>
                <w:sz w:val="28"/>
                <w:szCs w:val="28"/>
              </w:rPr>
            </w:pPr>
            <w:r w:rsidRPr="003F3E64">
              <w:rPr>
                <w:rFonts w:ascii="Times New Roman" w:eastAsia="Calibri" w:hAnsi="Times New Roman" w:cs="Times New Roman"/>
                <w:b/>
                <w:bCs/>
                <w:color w:val="002060"/>
                <w:sz w:val="28"/>
                <w:szCs w:val="28"/>
              </w:rPr>
              <w:t>BGH</w:t>
            </w:r>
          </w:p>
          <w:p w14:paraId="39F7E3B4" w14:textId="77777777" w:rsidR="00763DFD" w:rsidRPr="003F3E64" w:rsidRDefault="00763DFD" w:rsidP="00EB69CE">
            <w:pPr>
              <w:jc w:val="center"/>
              <w:rPr>
                <w:rFonts w:ascii="Times New Roman" w:eastAsia="Calibri" w:hAnsi="Times New Roman" w:cs="Times New Roman"/>
                <w:i/>
                <w:iCs/>
                <w:color w:val="002060"/>
                <w:sz w:val="28"/>
                <w:szCs w:val="28"/>
              </w:rPr>
            </w:pPr>
            <w:r w:rsidRPr="003F3E64">
              <w:rPr>
                <w:rFonts w:ascii="Times New Roman" w:eastAsia="Calibri" w:hAnsi="Times New Roman" w:cs="Times New Roman"/>
                <w:i/>
                <w:iCs/>
                <w:color w:val="002060"/>
                <w:sz w:val="28"/>
                <w:szCs w:val="28"/>
              </w:rPr>
              <w:t>(</w:t>
            </w:r>
            <w:proofErr w:type="spellStart"/>
            <w:r w:rsidRPr="003F3E64">
              <w:rPr>
                <w:rFonts w:ascii="Times New Roman" w:eastAsia="Calibri" w:hAnsi="Times New Roman" w:cs="Times New Roman"/>
                <w:i/>
                <w:iCs/>
                <w:color w:val="002060"/>
                <w:sz w:val="28"/>
                <w:szCs w:val="28"/>
              </w:rPr>
              <w:t>Duyệt</w:t>
            </w:r>
            <w:proofErr w:type="spellEnd"/>
            <w:r w:rsidRPr="003F3E64">
              <w:rPr>
                <w:rFonts w:ascii="Times New Roman" w:eastAsia="Calibri" w:hAnsi="Times New Roman" w:cs="Times New Roman"/>
                <w:i/>
                <w:iCs/>
                <w:color w:val="002060"/>
                <w:sz w:val="28"/>
                <w:szCs w:val="28"/>
              </w:rPr>
              <w:t>)</w:t>
            </w:r>
          </w:p>
        </w:tc>
        <w:tc>
          <w:tcPr>
            <w:tcW w:w="4992" w:type="dxa"/>
          </w:tcPr>
          <w:p w14:paraId="75E73A0B" w14:textId="77777777" w:rsidR="00763DFD" w:rsidRPr="003F3E64" w:rsidRDefault="00763DFD" w:rsidP="00EB69CE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02060"/>
                <w:sz w:val="28"/>
                <w:szCs w:val="28"/>
              </w:rPr>
            </w:pPr>
            <w:r w:rsidRPr="003F3E64">
              <w:rPr>
                <w:rFonts w:ascii="Times New Roman" w:eastAsia="Calibri" w:hAnsi="Times New Roman" w:cs="Times New Roman"/>
                <w:b/>
                <w:bCs/>
                <w:color w:val="002060"/>
                <w:sz w:val="28"/>
                <w:szCs w:val="28"/>
              </w:rPr>
              <w:t>TỔ TRƯỞNG</w:t>
            </w:r>
          </w:p>
          <w:p w14:paraId="42AAA70A" w14:textId="77777777" w:rsidR="00763DFD" w:rsidRPr="003F3E64" w:rsidRDefault="00763DFD" w:rsidP="00EB69CE">
            <w:pPr>
              <w:jc w:val="center"/>
              <w:rPr>
                <w:rFonts w:ascii="Times New Roman" w:eastAsia="Calibri" w:hAnsi="Times New Roman" w:cs="Times New Roman"/>
                <w:i/>
                <w:iCs/>
                <w:color w:val="002060"/>
                <w:sz w:val="28"/>
                <w:szCs w:val="28"/>
              </w:rPr>
            </w:pPr>
            <w:r w:rsidRPr="003F3E64">
              <w:rPr>
                <w:rFonts w:ascii="Times New Roman" w:eastAsia="Calibri" w:hAnsi="Times New Roman" w:cs="Times New Roman"/>
                <w:i/>
                <w:iCs/>
                <w:color w:val="002060"/>
                <w:sz w:val="28"/>
                <w:szCs w:val="28"/>
              </w:rPr>
              <w:t xml:space="preserve">(Kiểm </w:t>
            </w:r>
            <w:proofErr w:type="spellStart"/>
            <w:r w:rsidRPr="003F3E64">
              <w:rPr>
                <w:rFonts w:ascii="Times New Roman" w:eastAsia="Calibri" w:hAnsi="Times New Roman" w:cs="Times New Roman"/>
                <w:i/>
                <w:iCs/>
                <w:color w:val="002060"/>
                <w:sz w:val="28"/>
                <w:szCs w:val="28"/>
              </w:rPr>
              <w:t>tra</w:t>
            </w:r>
            <w:proofErr w:type="spellEnd"/>
            <w:r w:rsidRPr="003F3E64">
              <w:rPr>
                <w:rFonts w:ascii="Times New Roman" w:eastAsia="Calibri" w:hAnsi="Times New Roman" w:cs="Times New Roman"/>
                <w:i/>
                <w:iCs/>
                <w:color w:val="002060"/>
                <w:sz w:val="28"/>
                <w:szCs w:val="28"/>
              </w:rPr>
              <w:t>)</w:t>
            </w:r>
          </w:p>
        </w:tc>
      </w:tr>
    </w:tbl>
    <w:tbl>
      <w:tblPr>
        <w:tblStyle w:val="TableGrid"/>
        <w:tblW w:w="11383" w:type="dxa"/>
        <w:tblInd w:w="-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91"/>
        <w:gridCol w:w="4392"/>
      </w:tblGrid>
      <w:tr w:rsidR="005C5192" w:rsidRPr="005B0A3B" w14:paraId="3B4FE552" w14:textId="77777777" w:rsidTr="005C5192">
        <w:trPr>
          <w:trHeight w:val="843"/>
        </w:trPr>
        <w:tc>
          <w:tcPr>
            <w:tcW w:w="6991" w:type="dxa"/>
          </w:tcPr>
          <w:p w14:paraId="2FC443A3" w14:textId="77777777" w:rsidR="005C5192" w:rsidRPr="005B0A3B" w:rsidRDefault="005C5192" w:rsidP="00F55FB4">
            <w:pPr>
              <w:jc w:val="both"/>
              <w:rPr>
                <w:rFonts w:ascii="Times New Roman" w:eastAsia="Calibri" w:hAnsi="Times New Roman" w:cs="Times New Roman"/>
                <w:b/>
                <w:bCs/>
                <w:color w:val="0070C0"/>
                <w:sz w:val="28"/>
                <w:szCs w:val="28"/>
                <w:lang w:val="vi-VN"/>
              </w:rPr>
            </w:pPr>
            <w:r w:rsidRPr="005B0A3B">
              <w:rPr>
                <w:rFonts w:ascii="Times New Roman" w:eastAsia="Calibri" w:hAnsi="Times New Roman" w:cs="Times New Roman"/>
                <w:b/>
                <w:bCs/>
                <w:color w:val="0070C0"/>
                <w:sz w:val="28"/>
                <w:szCs w:val="28"/>
              </w:rPr>
              <w:t>Trường:</w:t>
            </w:r>
            <w:r w:rsidRPr="005B0A3B">
              <w:rPr>
                <w:rFonts w:ascii="Times New Roman" w:eastAsia="Calibri" w:hAnsi="Times New Roman" w:cs="Times New Roman"/>
                <w:b/>
                <w:bCs/>
                <w:color w:val="0070C0"/>
                <w:sz w:val="28"/>
                <w:szCs w:val="28"/>
                <w:lang w:val="vi-VN"/>
              </w:rPr>
              <w:t xml:space="preserve"> THCS Nguyễn Vĩnh Nghiệp</w:t>
            </w:r>
          </w:p>
          <w:p w14:paraId="17639391" w14:textId="77777777" w:rsidR="005C5192" w:rsidRPr="005B0A3B" w:rsidRDefault="005C5192" w:rsidP="00F55FB4">
            <w:pPr>
              <w:jc w:val="both"/>
              <w:rPr>
                <w:rFonts w:ascii="Times New Roman" w:eastAsia="Calibri" w:hAnsi="Times New Roman" w:cs="Times New Roman"/>
                <w:b/>
                <w:bCs/>
                <w:color w:val="7030A0"/>
                <w:sz w:val="28"/>
                <w:szCs w:val="28"/>
                <w:lang w:val="vi-VN"/>
              </w:rPr>
            </w:pPr>
            <w:r w:rsidRPr="005B0A3B">
              <w:rPr>
                <w:rFonts w:ascii="Times New Roman" w:eastAsia="Calibri" w:hAnsi="Times New Roman" w:cs="Times New Roman"/>
                <w:b/>
                <w:bCs/>
                <w:color w:val="7030A0"/>
                <w:sz w:val="28"/>
                <w:szCs w:val="28"/>
                <w:lang w:val="vi-VN"/>
              </w:rPr>
              <w:t>Tổ: Khoa học tự nhiên</w:t>
            </w:r>
          </w:p>
          <w:p w14:paraId="6220E2DD" w14:textId="77777777" w:rsidR="005C5192" w:rsidRPr="005B0A3B" w:rsidRDefault="005C5192" w:rsidP="00F55FB4">
            <w:pPr>
              <w:jc w:val="both"/>
              <w:rPr>
                <w:rFonts w:ascii="Times New Roman" w:eastAsia="Calibri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5B0A3B">
              <w:rPr>
                <w:rFonts w:ascii="Times New Roman" w:eastAsia="Calibri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Tuần: </w:t>
            </w:r>
            <w:r w:rsidRPr="005B0A3B">
              <w:rPr>
                <w:rFonts w:ascii="Times New Roman" w:eastAsia="Calibri" w:hAnsi="Times New Roman" w:cs="Times New Roman"/>
                <w:b/>
                <w:bCs/>
                <w:color w:val="FF0000"/>
                <w:sz w:val="28"/>
                <w:szCs w:val="28"/>
              </w:rPr>
              <w:t>0</w:t>
            </w:r>
            <w:r>
              <w:rPr>
                <w:rFonts w:ascii="Times New Roman" w:eastAsia="Calibri" w:hAnsi="Times New Roman" w:cs="Times New Roman"/>
                <w:b/>
                <w:bCs/>
                <w:color w:val="FF0000"/>
                <w:sz w:val="28"/>
                <w:szCs w:val="28"/>
              </w:rPr>
              <w:t>2,03,04</w:t>
            </w:r>
          </w:p>
          <w:p w14:paraId="22AC132D" w14:textId="77777777" w:rsidR="005C5192" w:rsidRPr="005B0A3B" w:rsidRDefault="005C5192" w:rsidP="00F55FB4">
            <w:pPr>
              <w:jc w:val="both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5B0A3B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/>
              </w:rPr>
              <w:t xml:space="preserve">Tiết (PPCT): </w:t>
            </w:r>
            <w:r w:rsidRPr="005B0A3B">
              <w:rPr>
                <w:rFonts w:ascii="Times New Roman" w:eastAsia="Calibri" w:hAnsi="Times New Roman" w:cs="Times New Roman"/>
                <w:b/>
                <w:bCs/>
                <w:color w:val="FF0000"/>
                <w:sz w:val="28"/>
                <w:szCs w:val="28"/>
              </w:rPr>
              <w:t>0</w:t>
            </w:r>
            <w:r>
              <w:rPr>
                <w:rFonts w:ascii="Times New Roman" w:eastAsia="Calibri" w:hAnsi="Times New Roman" w:cs="Times New Roman"/>
                <w:b/>
                <w:bCs/>
                <w:color w:val="FF0000"/>
                <w:sz w:val="28"/>
                <w:szCs w:val="28"/>
              </w:rPr>
              <w:t>3</w:t>
            </w:r>
            <w:r w:rsidRPr="005B0A3B">
              <w:rPr>
                <w:rFonts w:ascii="Times New Roman" w:eastAsia="Calibri" w:hAnsi="Times New Roman" w:cs="Times New Roman"/>
                <w:b/>
                <w:bCs/>
                <w:color w:val="FF0000"/>
                <w:sz w:val="28"/>
                <w:szCs w:val="28"/>
              </w:rPr>
              <w:t>-0</w:t>
            </w:r>
            <w:r>
              <w:rPr>
                <w:rFonts w:ascii="Times New Roman" w:eastAsia="Calibri" w:hAnsi="Times New Roman" w:cs="Times New Roman"/>
                <w:b/>
                <w:bCs/>
                <w:color w:val="FF0000"/>
                <w:sz w:val="28"/>
                <w:szCs w:val="28"/>
              </w:rPr>
              <w:t>4-05-06-07</w:t>
            </w:r>
          </w:p>
        </w:tc>
        <w:tc>
          <w:tcPr>
            <w:tcW w:w="4392" w:type="dxa"/>
          </w:tcPr>
          <w:p w14:paraId="3E68657D" w14:textId="77777777" w:rsidR="005C5192" w:rsidRPr="005B0A3B" w:rsidRDefault="005C5192" w:rsidP="00F55FB4">
            <w:pPr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</w:pPr>
            <w:r w:rsidRPr="005B0A3B"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>Họ và tên giáo viên:</w:t>
            </w:r>
          </w:p>
          <w:p w14:paraId="460A3278" w14:textId="77777777" w:rsidR="005C5192" w:rsidRPr="005B0A3B" w:rsidRDefault="005C5192" w:rsidP="00F55FB4">
            <w:pPr>
              <w:jc w:val="both"/>
              <w:rPr>
                <w:rFonts w:ascii="Times New Roman" w:eastAsia="Calibri" w:hAnsi="Times New Roman" w:cs="Times New Roman"/>
                <w:b/>
                <w:i/>
                <w:iCs/>
                <w:color w:val="002060"/>
                <w:sz w:val="28"/>
                <w:szCs w:val="28"/>
              </w:rPr>
            </w:pPr>
            <w:r w:rsidRPr="005B0A3B">
              <w:rPr>
                <w:rFonts w:ascii="Times New Roman" w:eastAsia="Calibri" w:hAnsi="Times New Roman" w:cs="Times New Roman"/>
                <w:b/>
                <w:i/>
                <w:iCs/>
                <w:color w:val="002060"/>
                <w:sz w:val="28"/>
                <w:szCs w:val="28"/>
              </w:rPr>
              <w:t xml:space="preserve">Nguyễn Hoàng </w:t>
            </w:r>
            <w:proofErr w:type="spellStart"/>
            <w:r w:rsidRPr="005B0A3B">
              <w:rPr>
                <w:rFonts w:ascii="Times New Roman" w:eastAsia="Calibri" w:hAnsi="Times New Roman" w:cs="Times New Roman"/>
                <w:b/>
                <w:i/>
                <w:iCs/>
                <w:color w:val="002060"/>
                <w:sz w:val="28"/>
                <w:szCs w:val="28"/>
              </w:rPr>
              <w:t>Tiệp</w:t>
            </w:r>
            <w:proofErr w:type="spellEnd"/>
          </w:p>
          <w:p w14:paraId="103EF911" w14:textId="77777777" w:rsidR="005C5192" w:rsidRPr="005B0A3B" w:rsidRDefault="005C5192" w:rsidP="00F55FB4">
            <w:pPr>
              <w:jc w:val="both"/>
              <w:rPr>
                <w:rFonts w:ascii="Times New Roman" w:eastAsia="Calibri" w:hAnsi="Times New Roman" w:cs="Times New Roman"/>
                <w:b/>
                <w:color w:val="7030A0"/>
                <w:sz w:val="28"/>
                <w:szCs w:val="28"/>
              </w:rPr>
            </w:pPr>
            <w:r w:rsidRPr="005B0A3B">
              <w:rPr>
                <w:rFonts w:ascii="Times New Roman" w:eastAsia="Calibri" w:hAnsi="Times New Roman" w:cs="Times New Roman"/>
                <w:b/>
                <w:color w:val="7030A0"/>
                <w:sz w:val="28"/>
                <w:szCs w:val="28"/>
                <w:lang w:val="vi-VN"/>
              </w:rPr>
              <w:t xml:space="preserve">Môn học: </w:t>
            </w:r>
            <w:proofErr w:type="spellStart"/>
            <w:r w:rsidRPr="005B0A3B">
              <w:rPr>
                <w:rFonts w:ascii="Times New Roman" w:eastAsia="Calibri" w:hAnsi="Times New Roman" w:cs="Times New Roman"/>
                <w:b/>
                <w:color w:val="7030A0"/>
                <w:sz w:val="28"/>
                <w:szCs w:val="28"/>
              </w:rPr>
              <w:t>Đại</w:t>
            </w:r>
            <w:proofErr w:type="spellEnd"/>
            <w:r w:rsidRPr="005B0A3B">
              <w:rPr>
                <w:rFonts w:ascii="Times New Roman" w:eastAsia="Calibri" w:hAnsi="Times New Roman" w:cs="Times New Roman"/>
                <w:b/>
                <w:color w:val="7030A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eastAsia="Calibri" w:hAnsi="Times New Roman" w:cs="Times New Roman"/>
                <w:b/>
                <w:color w:val="7030A0"/>
                <w:sz w:val="28"/>
                <w:szCs w:val="28"/>
              </w:rPr>
              <w:t>số</w:t>
            </w:r>
            <w:proofErr w:type="spellEnd"/>
            <w:r w:rsidRPr="005B0A3B">
              <w:rPr>
                <w:rFonts w:ascii="Times New Roman" w:eastAsia="Calibri" w:hAnsi="Times New Roman" w:cs="Times New Roman"/>
                <w:b/>
                <w:color w:val="7030A0"/>
                <w:sz w:val="28"/>
                <w:szCs w:val="28"/>
                <w:lang w:val="vi-VN"/>
              </w:rPr>
              <w:t xml:space="preserve">;  lớp: </w:t>
            </w:r>
            <w:r w:rsidRPr="005B0A3B">
              <w:rPr>
                <w:rFonts w:ascii="Times New Roman" w:eastAsia="Calibri" w:hAnsi="Times New Roman" w:cs="Times New Roman"/>
                <w:b/>
                <w:color w:val="7030A0"/>
                <w:sz w:val="28"/>
                <w:szCs w:val="28"/>
              </w:rPr>
              <w:t>7</w:t>
            </w:r>
          </w:p>
          <w:p w14:paraId="5AE5C1FD" w14:textId="77777777" w:rsidR="005C5192" w:rsidRPr="005B0A3B" w:rsidRDefault="005C5192" w:rsidP="00F55FB4">
            <w:pPr>
              <w:jc w:val="both"/>
              <w:rPr>
                <w:rFonts w:ascii="Times New Roman" w:eastAsia="Calibri" w:hAnsi="Times New Roman" w:cs="Times New Roman"/>
                <w:b/>
                <w:i/>
                <w:iCs/>
                <w:sz w:val="28"/>
                <w:szCs w:val="28"/>
                <w:lang w:val="vi-VN"/>
              </w:rPr>
            </w:pPr>
            <w:r w:rsidRPr="005B0A3B">
              <w:rPr>
                <w:rFonts w:ascii="Times New Roman" w:eastAsia="Calibri" w:hAnsi="Times New Roman" w:cs="Times New Roman"/>
                <w:b/>
                <w:i/>
                <w:iCs/>
                <w:sz w:val="28"/>
                <w:szCs w:val="28"/>
                <w:lang w:val="vi-VN"/>
              </w:rPr>
              <w:t xml:space="preserve">Thời gian thực hiện: </w:t>
            </w:r>
            <w:r>
              <w:rPr>
                <w:rFonts w:ascii="Times New Roman" w:eastAsia="Calibri" w:hAnsi="Times New Roman" w:cs="Times New Roman"/>
                <w:b/>
                <w:i/>
                <w:iCs/>
                <w:color w:val="FF0000"/>
                <w:sz w:val="28"/>
                <w:szCs w:val="28"/>
              </w:rPr>
              <w:t>5</w:t>
            </w:r>
            <w:r w:rsidRPr="005B0A3B">
              <w:rPr>
                <w:rFonts w:ascii="Times New Roman" w:eastAsia="Calibri" w:hAnsi="Times New Roman" w:cs="Times New Roman"/>
                <w:b/>
                <w:i/>
                <w:iCs/>
                <w:color w:val="FF0000"/>
                <w:sz w:val="28"/>
                <w:szCs w:val="28"/>
                <w:lang w:val="vi-VN"/>
              </w:rPr>
              <w:t xml:space="preserve"> tiết</w:t>
            </w:r>
          </w:p>
        </w:tc>
      </w:tr>
    </w:tbl>
    <w:p w14:paraId="031D4F89" w14:textId="77777777" w:rsidR="005C5192" w:rsidRPr="005B0A3B" w:rsidRDefault="005C5192" w:rsidP="005C519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nl-NL"/>
        </w:rPr>
      </w:pPr>
    </w:p>
    <w:p w14:paraId="1680FEF5" w14:textId="77777777" w:rsidR="005C5192" w:rsidRPr="00A35AEA" w:rsidRDefault="005C5192" w:rsidP="005C519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nl-NL"/>
        </w:rPr>
      </w:pPr>
      <w:r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nl-NL"/>
        </w:rPr>
        <w:t>Bài 2</w:t>
      </w:r>
      <w:r w:rsidRPr="00A35AEA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nl-NL"/>
        </w:rPr>
        <w:t>. CÁC</w:t>
      </w:r>
      <w:r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nl-NL"/>
        </w:rPr>
        <w:t xml:space="preserve"> PHÉP TÍNH VỚI</w:t>
      </w:r>
      <w:r w:rsidRPr="00A35AEA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nl-NL"/>
        </w:rPr>
        <w:t xml:space="preserve"> SỐ HỮU TỈ</w:t>
      </w:r>
    </w:p>
    <w:p w14:paraId="6DC1BBB8" w14:textId="77777777" w:rsidR="005C5192" w:rsidRPr="005B0A3B" w:rsidRDefault="005C5192" w:rsidP="005C5192">
      <w:pPr>
        <w:pStyle w:val="ListParagraph"/>
        <w:numPr>
          <w:ilvl w:val="0"/>
          <w:numId w:val="2"/>
        </w:numPr>
        <w:shd w:val="clear" w:color="auto" w:fill="FFFFFF"/>
        <w:spacing w:after="0" w:line="240" w:lineRule="auto"/>
        <w:ind w:left="360" w:hanging="360"/>
        <w:jc w:val="both"/>
        <w:rPr>
          <w:rFonts w:ascii="Times New Roman" w:eastAsia="Times New Roman" w:hAnsi="Times New Roman" w:cs="Times New Roman"/>
          <w:color w:val="002060"/>
          <w:sz w:val="28"/>
          <w:szCs w:val="28"/>
          <w:u w:val="single"/>
        </w:rPr>
      </w:pPr>
      <w:r w:rsidRPr="005B0A3B">
        <w:rPr>
          <w:rFonts w:ascii="Times New Roman" w:eastAsia="Times New Roman" w:hAnsi="Times New Roman" w:cs="Times New Roman"/>
          <w:b/>
          <w:bCs/>
          <w:color w:val="002060"/>
          <w:sz w:val="28"/>
          <w:szCs w:val="28"/>
          <w:u w:val="single"/>
        </w:rPr>
        <w:t>MỤC TIÊU</w:t>
      </w:r>
      <w:r w:rsidRPr="005B0A3B">
        <w:rPr>
          <w:rFonts w:ascii="Times New Roman" w:eastAsia="Times New Roman" w:hAnsi="Times New Roman" w:cs="Times New Roman"/>
          <w:color w:val="002060"/>
          <w:sz w:val="28"/>
          <w:szCs w:val="28"/>
          <w:u w:val="single"/>
        </w:rPr>
        <w:t>:</w:t>
      </w:r>
    </w:p>
    <w:p w14:paraId="3C4B73F6" w14:textId="77777777" w:rsidR="005C5192" w:rsidRPr="005B0A3B" w:rsidRDefault="005C5192" w:rsidP="005C5192">
      <w:pPr>
        <w:pStyle w:val="ListParagraph"/>
        <w:numPr>
          <w:ilvl w:val="0"/>
          <w:numId w:val="3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</w:pPr>
      <w:proofErr w:type="spellStart"/>
      <w:r w:rsidRPr="005B0A3B">
        <w:rPr>
          <w:rFonts w:ascii="Times New Roman" w:eastAsia="Times New Roman" w:hAnsi="Times New Roman" w:cs="Times New Roman"/>
          <w:b/>
          <w:bCs/>
          <w:i/>
          <w:iCs/>
          <w:color w:val="00B0F0"/>
          <w:sz w:val="28"/>
          <w:szCs w:val="28"/>
        </w:rPr>
        <w:t>Kiến</w:t>
      </w:r>
      <w:proofErr w:type="spellEnd"/>
      <w:r w:rsidRPr="005B0A3B">
        <w:rPr>
          <w:rFonts w:ascii="Times New Roman" w:eastAsia="Times New Roman" w:hAnsi="Times New Roman" w:cs="Times New Roman"/>
          <w:b/>
          <w:bCs/>
          <w:i/>
          <w:iCs/>
          <w:color w:val="00B0F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b/>
          <w:bCs/>
          <w:i/>
          <w:iCs/>
          <w:color w:val="00B0F0"/>
          <w:sz w:val="28"/>
          <w:szCs w:val="28"/>
        </w:rPr>
        <w:t>thức</w:t>
      </w:r>
      <w:proofErr w:type="spellEnd"/>
      <w:r w:rsidRPr="005B0A3B">
        <w:rPr>
          <w:rFonts w:ascii="Times New Roman" w:eastAsia="Times New Roman" w:hAnsi="Times New Roman" w:cs="Times New Roman"/>
          <w:b/>
          <w:bCs/>
          <w:i/>
          <w:iCs/>
          <w:color w:val="00B0F0"/>
          <w:sz w:val="28"/>
          <w:szCs w:val="28"/>
        </w:rPr>
        <w:t>:</w:t>
      </w:r>
      <w:r w:rsidRPr="005B0A3B">
        <w:rPr>
          <w:rFonts w:ascii="Times New Roman" w:eastAsia="Times New Roman" w:hAnsi="Times New Roman" w:cs="Times New Roman"/>
          <w:b/>
          <w:bCs/>
          <w:color w:val="00B0F0"/>
          <w:sz w:val="28"/>
          <w:szCs w:val="28"/>
        </w:rPr>
        <w:t> </w:t>
      </w:r>
      <w:r w:rsidRPr="005B0A3B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Học </w:t>
      </w:r>
      <w:proofErr w:type="spellStart"/>
      <w:r w:rsidRPr="005B0A3B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xong</w:t>
      </w:r>
      <w:proofErr w:type="spellEnd"/>
      <w:r w:rsidRPr="005B0A3B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bài</w:t>
      </w:r>
      <w:proofErr w:type="spellEnd"/>
      <w:r w:rsidRPr="005B0A3B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này</w:t>
      </w:r>
      <w:proofErr w:type="spellEnd"/>
      <w:r w:rsidRPr="005B0A3B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, HS </w:t>
      </w:r>
      <w:proofErr w:type="spellStart"/>
      <w:r w:rsidRPr="005B0A3B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đạt</w:t>
      </w:r>
      <w:proofErr w:type="spellEnd"/>
      <w:r w:rsidRPr="005B0A3B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các</w:t>
      </w:r>
      <w:proofErr w:type="spellEnd"/>
      <w:r w:rsidRPr="005B0A3B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yêu</w:t>
      </w:r>
      <w:proofErr w:type="spellEnd"/>
      <w:r w:rsidRPr="005B0A3B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cầu</w:t>
      </w:r>
      <w:proofErr w:type="spellEnd"/>
      <w:r w:rsidRPr="005B0A3B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sau</w:t>
      </w:r>
      <w:proofErr w:type="spellEnd"/>
      <w:r w:rsidRPr="005B0A3B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:</w:t>
      </w:r>
    </w:p>
    <w:p w14:paraId="35AC706C" w14:textId="77777777" w:rsidR="005C5192" w:rsidRPr="005D2A35" w:rsidRDefault="005C5192" w:rsidP="005C5192">
      <w:pPr>
        <w:shd w:val="clear" w:color="auto" w:fill="FFFFFF"/>
        <w:spacing w:after="0" w:line="240" w:lineRule="auto"/>
        <w:ind w:left="540"/>
        <w:jc w:val="both"/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</w:pPr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-</w:t>
      </w:r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ab/>
      </w:r>
      <w:bookmarkStart w:id="1" w:name="_Hlk106821712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Thực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hiện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được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các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phép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tính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: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cộng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,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trừ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,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nh</w:t>
      </w:r>
      <w:r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â</w:t>
      </w:r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n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, chia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t</w:t>
      </w:r>
      <w:r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r</w:t>
      </w:r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ong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tập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hợp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các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số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h</w:t>
      </w:r>
      <w:r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ữ</w:t>
      </w:r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u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t</w:t>
      </w:r>
      <w:r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ỉ</w:t>
      </w:r>
      <w:bookmarkEnd w:id="1"/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.</w:t>
      </w:r>
    </w:p>
    <w:p w14:paraId="3361A0B9" w14:textId="77777777" w:rsidR="005C5192" w:rsidRPr="005D2A35" w:rsidRDefault="005C5192" w:rsidP="005C5192">
      <w:pPr>
        <w:shd w:val="clear" w:color="auto" w:fill="FFFFFF"/>
        <w:spacing w:after="0" w:line="240" w:lineRule="auto"/>
        <w:ind w:left="540"/>
        <w:jc w:val="both"/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</w:pPr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-</w:t>
      </w:r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ab/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Vận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dụng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được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các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tính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chất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giao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hoán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,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kết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hợp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.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ph</w:t>
      </w:r>
      <w:r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â</w:t>
      </w:r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n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phối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của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phép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nh</w:t>
      </w:r>
      <w:r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â</w:t>
      </w:r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n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đối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với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phép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cộng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của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các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số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h</w:t>
      </w:r>
      <w:r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ữ</w:t>
      </w:r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u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t</w:t>
      </w:r>
      <w:r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ỉ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tr</w:t>
      </w:r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ong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tính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toán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(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tính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viết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và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t</w:t>
      </w:r>
      <w:r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ính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nh</w:t>
      </w:r>
      <w:r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ẫ</w:t>
      </w:r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m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,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t</w:t>
      </w:r>
      <w:r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í</w:t>
      </w:r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nh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nhanh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một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cách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hợp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lí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).</w:t>
      </w:r>
    </w:p>
    <w:p w14:paraId="435FA99B" w14:textId="77777777" w:rsidR="005C5192" w:rsidRPr="005D2A35" w:rsidRDefault="005C5192" w:rsidP="005C5192">
      <w:pPr>
        <w:shd w:val="clear" w:color="auto" w:fill="FFFFFF"/>
        <w:spacing w:after="0" w:line="240" w:lineRule="auto"/>
        <w:ind w:left="540"/>
        <w:jc w:val="both"/>
        <w:rPr>
          <w:rFonts w:ascii="Times New Roman" w:eastAsia="Times New Roman" w:hAnsi="Times New Roman" w:cs="Times New Roman"/>
          <w:i/>
          <w:iCs/>
          <w:color w:val="00B0F0"/>
          <w:sz w:val="28"/>
          <w:szCs w:val="28"/>
        </w:rPr>
      </w:pPr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-</w:t>
      </w:r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ab/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Giãi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quyết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được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những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vấn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đề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thực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ti</w:t>
      </w:r>
      <w:r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ể</w:t>
      </w:r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n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g</w:t>
      </w:r>
      <w:r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ắ</w:t>
      </w:r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n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với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thực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hiện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phép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cộng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,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phép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trừ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,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phép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nh</w:t>
      </w:r>
      <w:r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â</w:t>
      </w:r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n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,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phép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chia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hai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số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h</w:t>
      </w:r>
      <w:r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ữu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 xml:space="preserve"> </w:t>
      </w:r>
      <w:proofErr w:type="spellStart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t</w:t>
      </w:r>
      <w:r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ỉ</w:t>
      </w:r>
      <w:proofErr w:type="spellEnd"/>
      <w:r w:rsidRPr="005D2A35">
        <w:rPr>
          <w:rFonts w:ascii="Times New Roman" w:eastAsia="Times New Roman" w:hAnsi="Times New Roman" w:cs="Times New Roman"/>
          <w:i/>
          <w:iCs/>
          <w:color w:val="7030A0"/>
          <w:sz w:val="28"/>
          <w:szCs w:val="28"/>
        </w:rPr>
        <w:t>.</w:t>
      </w:r>
    </w:p>
    <w:p w14:paraId="47FA7553" w14:textId="77777777" w:rsidR="005C5192" w:rsidRPr="005B0A3B" w:rsidRDefault="005C5192" w:rsidP="005C5192">
      <w:pPr>
        <w:pStyle w:val="ListParagraph"/>
        <w:numPr>
          <w:ilvl w:val="0"/>
          <w:numId w:val="3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B0F0"/>
          <w:sz w:val="28"/>
          <w:szCs w:val="28"/>
        </w:rPr>
      </w:pPr>
      <w:proofErr w:type="spellStart"/>
      <w:r w:rsidRPr="005B0A3B">
        <w:rPr>
          <w:rFonts w:ascii="Times New Roman" w:eastAsia="Times New Roman" w:hAnsi="Times New Roman" w:cs="Times New Roman"/>
          <w:b/>
          <w:bCs/>
          <w:i/>
          <w:iCs/>
          <w:color w:val="00B0F0"/>
          <w:sz w:val="28"/>
          <w:szCs w:val="28"/>
        </w:rPr>
        <w:t>Năng</w:t>
      </w:r>
      <w:proofErr w:type="spellEnd"/>
      <w:r w:rsidRPr="005B0A3B">
        <w:rPr>
          <w:rFonts w:ascii="Times New Roman" w:eastAsia="Times New Roman" w:hAnsi="Times New Roman" w:cs="Times New Roman"/>
          <w:b/>
          <w:bCs/>
          <w:i/>
          <w:iCs/>
          <w:color w:val="00B0F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b/>
          <w:bCs/>
          <w:i/>
          <w:iCs/>
          <w:color w:val="00B0F0"/>
          <w:sz w:val="28"/>
          <w:szCs w:val="28"/>
        </w:rPr>
        <w:t>lực</w:t>
      </w:r>
      <w:proofErr w:type="spellEnd"/>
    </w:p>
    <w:p w14:paraId="6E73DF12" w14:textId="77777777" w:rsidR="005C5192" w:rsidRPr="00843403" w:rsidRDefault="005C5192" w:rsidP="005C5192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7030A0"/>
          <w:sz w:val="28"/>
          <w:szCs w:val="28"/>
        </w:rPr>
      </w:pP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7030A0"/>
          <w:sz w:val="28"/>
          <w:szCs w:val="28"/>
        </w:rPr>
        <w:t>Năng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7030A0"/>
          <w:sz w:val="28"/>
          <w:szCs w:val="28"/>
        </w:rPr>
        <w:t>lự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7030A0"/>
          <w:sz w:val="28"/>
          <w:szCs w:val="28"/>
        </w:rPr>
        <w:t>chung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7030A0"/>
          <w:sz w:val="28"/>
          <w:szCs w:val="28"/>
        </w:rPr>
        <w:t>:</w:t>
      </w:r>
    </w:p>
    <w:p w14:paraId="6E41A149" w14:textId="77777777" w:rsidR="005C5192" w:rsidRPr="00843403" w:rsidRDefault="005C5192" w:rsidP="005C5192">
      <w:pPr>
        <w:shd w:val="clear" w:color="auto" w:fill="FFFFFF"/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Tư</w:t>
      </w:r>
      <w:proofErr w:type="spellEnd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>duy</w:t>
      </w:r>
      <w:proofErr w:type="spellEnd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>lập</w:t>
      </w:r>
      <w:proofErr w:type="spellEnd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>luận</w:t>
      </w:r>
      <w:proofErr w:type="spellEnd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>toán</w:t>
      </w:r>
      <w:proofErr w:type="spellEnd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>học</w:t>
      </w:r>
      <w:proofErr w:type="spellEnd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 </w:t>
      </w:r>
      <w:proofErr w:type="spellStart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>mô</w:t>
      </w:r>
      <w:proofErr w:type="spellEnd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>hình</w:t>
      </w:r>
      <w:proofErr w:type="spellEnd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>h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óa</w:t>
      </w:r>
      <w:proofErr w:type="spellEnd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>toán</w:t>
      </w:r>
      <w:proofErr w:type="spellEnd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>học</w:t>
      </w:r>
      <w:proofErr w:type="spellEnd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 </w:t>
      </w:r>
      <w:proofErr w:type="spellStart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>sử</w:t>
      </w:r>
      <w:proofErr w:type="spellEnd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>dụng</w:t>
      </w:r>
      <w:proofErr w:type="spellEnd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>công</w:t>
      </w:r>
      <w:proofErr w:type="spellEnd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>cụ</w:t>
      </w:r>
      <w:proofErr w:type="spellEnd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. </w:t>
      </w:r>
      <w:proofErr w:type="spellStart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>phương</w:t>
      </w:r>
      <w:proofErr w:type="spellEnd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>tiện</w:t>
      </w:r>
      <w:proofErr w:type="spellEnd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>học</w:t>
      </w:r>
      <w:proofErr w:type="spellEnd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>toán</w:t>
      </w:r>
      <w:proofErr w:type="spellEnd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 </w:t>
      </w:r>
      <w:proofErr w:type="spellStart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>giải</w:t>
      </w:r>
      <w:proofErr w:type="spellEnd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>qưyểt</w:t>
      </w:r>
      <w:proofErr w:type="spellEnd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>vấn</w:t>
      </w:r>
      <w:proofErr w:type="spellEnd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>đề</w:t>
      </w:r>
      <w:proofErr w:type="spellEnd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>toán</w:t>
      </w:r>
      <w:proofErr w:type="spellEnd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proofErr w:type="gramStart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>học</w:t>
      </w:r>
      <w:proofErr w:type="spellEnd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  <w:proofErr w:type="gramEnd"/>
    </w:p>
    <w:p w14:paraId="66D54F26" w14:textId="77777777" w:rsidR="005C5192" w:rsidRDefault="005C5192" w:rsidP="005C5192">
      <w:pPr>
        <w:shd w:val="clear" w:color="auto" w:fill="FFFFFF"/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7030A0"/>
          <w:sz w:val="28"/>
          <w:szCs w:val="28"/>
        </w:rPr>
        <w:t>Năng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7030A0"/>
          <w:sz w:val="28"/>
          <w:szCs w:val="28"/>
        </w:rPr>
        <w:t>lự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7030A0"/>
          <w:sz w:val="28"/>
          <w:szCs w:val="28"/>
        </w:rPr>
        <w:t>riêng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7030A0"/>
          <w:sz w:val="28"/>
          <w:szCs w:val="28"/>
        </w:rPr>
        <w:t>: </w:t>
      </w:r>
      <w:proofErr w:type="spellStart"/>
      <w:r w:rsidRPr="00E30F9E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Vận</w:t>
      </w:r>
      <w:proofErr w:type="spellEnd"/>
      <w:r w:rsidRPr="00E30F9E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30F9E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dụng</w:t>
      </w:r>
      <w:proofErr w:type="spellEnd"/>
      <w:r>
        <w:rPr>
          <w:rFonts w:ascii="Times New Roman" w:eastAsia="Times New Roman" w:hAnsi="Times New Roman" w:cs="Times New Roman"/>
          <w:b/>
          <w:bCs/>
          <w:color w:val="7030A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t</w:t>
      </w:r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>oán</w:t>
      </w:r>
      <w:proofErr w:type="spellEnd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>học</w:t>
      </w:r>
      <w:proofErr w:type="spellEnd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>cuộc</w:t>
      </w:r>
      <w:proofErr w:type="spellEnd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>sống</w:t>
      </w:r>
      <w:proofErr w:type="spellEnd"/>
      <w:r w:rsidRPr="00E30F9E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204A58B9" w14:textId="77777777" w:rsidR="005C5192" w:rsidRPr="005B0A3B" w:rsidRDefault="005C5192" w:rsidP="005C5192">
      <w:pPr>
        <w:shd w:val="clear" w:color="auto" w:fill="FFFFFF"/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i/>
          <w:iCs/>
          <w:color w:val="00B0F0"/>
          <w:sz w:val="28"/>
          <w:szCs w:val="28"/>
        </w:rPr>
      </w:pPr>
      <w:r w:rsidRPr="00E30F9E">
        <w:rPr>
          <w:rFonts w:ascii="Times New Roman" w:eastAsia="Times New Roman" w:hAnsi="Times New Roman" w:cs="Times New Roman"/>
          <w:b/>
          <w:bCs/>
          <w:i/>
          <w:iCs/>
          <w:color w:val="00B0F0"/>
          <w:sz w:val="28"/>
          <w:szCs w:val="28"/>
        </w:rPr>
        <w:lastRenderedPageBreak/>
        <w:t>3.</w:t>
      </w:r>
      <w:r>
        <w:rPr>
          <w:rFonts w:ascii="Times New Roman" w:eastAsia="Times New Roman" w:hAnsi="Times New Roman" w:cs="Times New Roman"/>
          <w:b/>
          <w:bCs/>
          <w:i/>
          <w:iCs/>
          <w:color w:val="00B0F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b/>
          <w:bCs/>
          <w:i/>
          <w:iCs/>
          <w:color w:val="00B0F0"/>
          <w:sz w:val="28"/>
          <w:szCs w:val="28"/>
        </w:rPr>
        <w:t>Phẩm</w:t>
      </w:r>
      <w:proofErr w:type="spellEnd"/>
      <w:r w:rsidRPr="005B0A3B">
        <w:rPr>
          <w:rFonts w:ascii="Times New Roman" w:eastAsia="Times New Roman" w:hAnsi="Times New Roman" w:cs="Times New Roman"/>
          <w:b/>
          <w:bCs/>
          <w:i/>
          <w:iCs/>
          <w:color w:val="00B0F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b/>
          <w:bCs/>
          <w:i/>
          <w:iCs/>
          <w:color w:val="00B0F0"/>
          <w:sz w:val="28"/>
          <w:szCs w:val="28"/>
        </w:rPr>
        <w:t>chất</w:t>
      </w:r>
      <w:proofErr w:type="spellEnd"/>
    </w:p>
    <w:p w14:paraId="5F3A649B" w14:textId="77777777" w:rsidR="005C5192" w:rsidRPr="00843403" w:rsidRDefault="005C5192" w:rsidP="005C5192">
      <w:pPr>
        <w:shd w:val="clear" w:color="auto" w:fill="FFFFFF"/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ý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ọ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ập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ý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ì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ò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há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phá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á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ạo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ý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là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iệ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hó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5E327F60" w14:textId="77777777" w:rsidR="005C5192" w:rsidRPr="00843403" w:rsidRDefault="005C5192" w:rsidP="005C5192">
      <w:pPr>
        <w:shd w:val="clear" w:color="auto" w:fill="FFFFFF"/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hă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hỉ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ích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ự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xây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dự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bà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rách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hiệ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hủ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ộ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hiế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lĩnh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iế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eo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ự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ướ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dẫ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GV.</w:t>
      </w:r>
    </w:p>
    <w:p w14:paraId="524D6362" w14:textId="77777777" w:rsidR="005C5192" w:rsidRPr="00843403" w:rsidRDefault="005C5192" w:rsidP="005C5192">
      <w:pPr>
        <w:shd w:val="clear" w:color="auto" w:fill="FFFFFF"/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ình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ành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ư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duy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logic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lập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luậ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hặ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hẽ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linh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oạ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ro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quá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rình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uy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ghĩ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7DEA9AD0" w14:textId="77777777" w:rsidR="005C5192" w:rsidRPr="005B0A3B" w:rsidRDefault="005C5192" w:rsidP="005C5192">
      <w:pPr>
        <w:pStyle w:val="ListParagraph"/>
        <w:numPr>
          <w:ilvl w:val="0"/>
          <w:numId w:val="1"/>
        </w:numPr>
        <w:shd w:val="clear" w:color="auto" w:fill="FFFFFF"/>
        <w:spacing w:after="0" w:line="240" w:lineRule="auto"/>
        <w:ind w:left="450" w:hanging="450"/>
        <w:jc w:val="both"/>
        <w:rPr>
          <w:rFonts w:ascii="Times New Roman" w:eastAsia="Times New Roman" w:hAnsi="Times New Roman" w:cs="Times New Roman"/>
          <w:color w:val="002060"/>
          <w:sz w:val="28"/>
          <w:szCs w:val="28"/>
          <w:u w:val="single"/>
        </w:rPr>
      </w:pPr>
      <w:r w:rsidRPr="005B0A3B">
        <w:rPr>
          <w:rFonts w:ascii="Times New Roman" w:eastAsia="Times New Roman" w:hAnsi="Times New Roman" w:cs="Times New Roman"/>
          <w:b/>
          <w:bCs/>
          <w:color w:val="002060"/>
          <w:sz w:val="28"/>
          <w:szCs w:val="28"/>
          <w:u w:val="single"/>
        </w:rPr>
        <w:t>THIẾT BỊ DẠY HỌC VÀ HỌC LIỆU</w:t>
      </w:r>
    </w:p>
    <w:p w14:paraId="2C421334" w14:textId="77777777" w:rsidR="005C5192" w:rsidRPr="00843403" w:rsidRDefault="005C5192" w:rsidP="005C5192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A35AEA">
        <w:rPr>
          <w:rFonts w:ascii="Times New Roman" w:eastAsia="Times New Roman" w:hAnsi="Times New Roman" w:cs="Times New Roman"/>
          <w:b/>
          <w:bCs/>
          <w:i/>
          <w:iCs/>
          <w:color w:val="E36C0A" w:themeColor="accent6" w:themeShade="BF"/>
          <w:sz w:val="28"/>
          <w:szCs w:val="28"/>
        </w:rPr>
        <w:t>1 - GV:</w:t>
      </w:r>
      <w:r w:rsidRPr="00A35AEA">
        <w:rPr>
          <w:rFonts w:ascii="Times New Roman" w:eastAsia="Times New Roman" w:hAnsi="Times New Roman" w:cs="Times New Roman"/>
          <w:b/>
          <w:bCs/>
          <w:color w:val="E36C0A" w:themeColor="accent6" w:themeShade="BF"/>
          <w:sz w:val="28"/>
          <w:szCs w:val="28"/>
        </w:rPr>
        <w:t>  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SGK, Tài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liệ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giả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dạy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giáo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á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PPT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ướ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ẳ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chia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hoả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7DE76C42" w14:textId="77777777" w:rsidR="005C5192" w:rsidRPr="00843403" w:rsidRDefault="005C5192" w:rsidP="005C5192">
      <w:pPr>
        <w:shd w:val="clear" w:color="auto" w:fill="FFFFFF"/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A35AEA">
        <w:rPr>
          <w:rFonts w:ascii="Times New Roman" w:eastAsia="Times New Roman" w:hAnsi="Times New Roman" w:cs="Times New Roman"/>
          <w:b/>
          <w:bCs/>
          <w:i/>
          <w:iCs/>
          <w:color w:val="E36C0A" w:themeColor="accent6" w:themeShade="BF"/>
          <w:sz w:val="28"/>
          <w:szCs w:val="28"/>
        </w:rPr>
        <w:t xml:space="preserve">2 - </w:t>
      </w:r>
      <w:proofErr w:type="gramStart"/>
      <w:r w:rsidRPr="00A35AEA">
        <w:rPr>
          <w:rFonts w:ascii="Times New Roman" w:eastAsia="Times New Roman" w:hAnsi="Times New Roman" w:cs="Times New Roman"/>
          <w:b/>
          <w:bCs/>
          <w:i/>
          <w:iCs/>
          <w:color w:val="E36C0A" w:themeColor="accent6" w:themeShade="BF"/>
          <w:sz w:val="28"/>
          <w:szCs w:val="28"/>
        </w:rPr>
        <w:t>HS</w:t>
      </w:r>
      <w:r w:rsidRPr="00A35AEA">
        <w:rPr>
          <w:rFonts w:ascii="Times New Roman" w:eastAsia="Times New Roman" w:hAnsi="Times New Roman" w:cs="Times New Roman"/>
          <w:i/>
          <w:iCs/>
          <w:color w:val="E36C0A" w:themeColor="accent6" w:themeShade="BF"/>
          <w:sz w:val="28"/>
          <w:szCs w:val="28"/>
        </w:rPr>
        <w:t> :</w:t>
      </w:r>
      <w:proofErr w:type="gramEnd"/>
      <w:r w:rsidRPr="00A35AEA">
        <w:rPr>
          <w:rFonts w:ascii="Times New Roman" w:eastAsia="Times New Roman" w:hAnsi="Times New Roman" w:cs="Times New Roman"/>
          <w:color w:val="E36C0A" w:themeColor="accent6" w:themeShade="BF"/>
          <w:sz w:val="28"/>
          <w:szCs w:val="28"/>
        </w:rPr>
        <w:t xml:space="preserve"> 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SGK, SBT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ở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gh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giấy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háp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ồ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dù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ọ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ập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bú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ướ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...)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bả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hó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bú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iế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bả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hó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32310CEC" w14:textId="77777777" w:rsidR="005C5192" w:rsidRPr="005B0A3B" w:rsidRDefault="005C5192" w:rsidP="005C5192">
      <w:pPr>
        <w:pStyle w:val="ListParagraph"/>
        <w:numPr>
          <w:ilvl w:val="0"/>
          <w:numId w:val="1"/>
        </w:numPr>
        <w:shd w:val="clear" w:color="auto" w:fill="FFFFFF"/>
        <w:spacing w:after="0" w:line="240" w:lineRule="auto"/>
        <w:ind w:left="450" w:hanging="45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B0A3B">
        <w:rPr>
          <w:rFonts w:ascii="Times New Roman" w:eastAsia="Times New Roman" w:hAnsi="Times New Roman" w:cs="Times New Roman"/>
          <w:b/>
          <w:bCs/>
          <w:color w:val="002060"/>
          <w:sz w:val="28"/>
          <w:szCs w:val="28"/>
          <w:u w:val="single"/>
        </w:rPr>
        <w:t>TIẾN TRÌNH DẠY HỌC</w:t>
      </w:r>
    </w:p>
    <w:p w14:paraId="1EC997C6" w14:textId="77777777" w:rsidR="005C5192" w:rsidRPr="00063A26" w:rsidRDefault="005C5192" w:rsidP="005C5192">
      <w:pPr>
        <w:pStyle w:val="ListParagraph"/>
        <w:numPr>
          <w:ilvl w:val="0"/>
          <w:numId w:val="5"/>
        </w:numPr>
        <w:shd w:val="clear" w:color="auto" w:fill="FFFFFF"/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B0A3B">
        <w:rPr>
          <w:rFonts w:ascii="Times New Roman" w:eastAsia="Times New Roman" w:hAnsi="Times New Roman" w:cs="Times New Roman"/>
          <w:b/>
          <w:bCs/>
          <w:color w:val="7030A0"/>
          <w:sz w:val="28"/>
          <w:szCs w:val="28"/>
        </w:rPr>
        <w:t xml:space="preserve">HOẠT ĐỘNG KHỞI ĐỘNG </w:t>
      </w:r>
    </w:p>
    <w:p w14:paraId="36D038D5" w14:textId="77777777" w:rsidR="005C5192" w:rsidRPr="00843403" w:rsidRDefault="005C5192" w:rsidP="005C5192">
      <w:pPr>
        <w:pStyle w:val="BodyText"/>
        <w:spacing w:after="0" w:line="286" w:lineRule="auto"/>
        <w:ind w:left="280"/>
        <w:jc w:val="both"/>
        <w:rPr>
          <w:i/>
          <w:iCs/>
          <w:color w:val="FF0000"/>
          <w:sz w:val="28"/>
          <w:szCs w:val="28"/>
        </w:rPr>
      </w:pPr>
      <w:r w:rsidRPr="00843403">
        <w:rPr>
          <w:b/>
          <w:bCs/>
          <w:i/>
          <w:iCs/>
          <w:color w:val="FF0000"/>
          <w:sz w:val="28"/>
          <w:szCs w:val="28"/>
        </w:rPr>
        <w:t xml:space="preserve">a) </w:t>
      </w:r>
      <w:proofErr w:type="spellStart"/>
      <w:r w:rsidRPr="00843403">
        <w:rPr>
          <w:b/>
          <w:bCs/>
          <w:i/>
          <w:iCs/>
          <w:color w:val="FF0000"/>
          <w:sz w:val="28"/>
          <w:szCs w:val="28"/>
        </w:rPr>
        <w:t>Mục</w:t>
      </w:r>
      <w:proofErr w:type="spellEnd"/>
      <w:r w:rsidRPr="00843403">
        <w:rPr>
          <w:b/>
          <w:bCs/>
          <w:i/>
          <w:iCs/>
          <w:color w:val="FF0000"/>
          <w:sz w:val="28"/>
          <w:szCs w:val="28"/>
        </w:rPr>
        <w:t xml:space="preserve"> </w:t>
      </w:r>
      <w:proofErr w:type="spellStart"/>
      <w:r w:rsidRPr="00843403">
        <w:rPr>
          <w:b/>
          <w:bCs/>
          <w:i/>
          <w:iCs/>
          <w:color w:val="FF0000"/>
          <w:sz w:val="28"/>
          <w:szCs w:val="28"/>
        </w:rPr>
        <w:t>tiêu</w:t>
      </w:r>
      <w:proofErr w:type="spellEnd"/>
      <w:r w:rsidRPr="00843403">
        <w:rPr>
          <w:b/>
          <w:bCs/>
          <w:i/>
          <w:iCs/>
          <w:color w:val="FF0000"/>
          <w:sz w:val="28"/>
          <w:szCs w:val="28"/>
        </w:rPr>
        <w:t>:</w:t>
      </w:r>
      <w:r w:rsidRPr="005617C2">
        <w:rPr>
          <w:color w:val="424244"/>
          <w:lang w:val="vi-VN" w:eastAsia="vi-VN" w:bidi="vi-VN"/>
        </w:rPr>
        <w:t xml:space="preserve"> </w:t>
      </w:r>
    </w:p>
    <w:p w14:paraId="6D211C2B" w14:textId="77777777" w:rsidR="005C5192" w:rsidRPr="00843403" w:rsidRDefault="005C5192" w:rsidP="005C5192">
      <w:pPr>
        <w:shd w:val="clear" w:color="auto" w:fill="FFFFFF"/>
        <w:spacing w:after="0" w:line="240" w:lineRule="auto"/>
        <w:ind w:firstLine="450"/>
        <w:jc w:val="both"/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- HS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ô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lạ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kiến</w:t>
      </w:r>
      <w:proofErr w:type="spellEnd"/>
      <w:r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hứ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đã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ọ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.</w:t>
      </w:r>
    </w:p>
    <w:p w14:paraId="2A4280D4" w14:textId="77777777" w:rsidR="005C5192" w:rsidRPr="00843403" w:rsidRDefault="005C5192" w:rsidP="005C5192">
      <w:pPr>
        <w:shd w:val="clear" w:color="auto" w:fill="FFFFFF"/>
        <w:spacing w:after="0" w:line="240" w:lineRule="auto"/>
        <w:ind w:firstLine="450"/>
        <w:jc w:val="both"/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-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Gợ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âm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hế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ạo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ứng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hú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ọ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ập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.</w:t>
      </w:r>
    </w:p>
    <w:p w14:paraId="54550B5F" w14:textId="77777777" w:rsidR="005C5192" w:rsidRPr="00843403" w:rsidRDefault="005C5192" w:rsidP="005C5192">
      <w:pPr>
        <w:shd w:val="clear" w:color="auto" w:fill="FFFFFF"/>
        <w:spacing w:after="0" w:line="240" w:lineRule="auto"/>
        <w:ind w:firstLine="45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b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Nộ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 dung:</w:t>
      </w:r>
      <w:r w:rsidRPr="00843403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 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HS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ự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iệ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á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yê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ầ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dươ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ự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ướ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dẫ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GV.</w:t>
      </w:r>
    </w:p>
    <w:p w14:paraId="5DA22ADB" w14:textId="77777777" w:rsidR="005C5192" w:rsidRPr="005B0A3B" w:rsidRDefault="005C5192" w:rsidP="005C5192">
      <w:pPr>
        <w:shd w:val="clear" w:color="auto" w:fill="FFFFFF"/>
        <w:spacing w:after="0" w:line="240" w:lineRule="auto"/>
        <w:ind w:firstLine="45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c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Sả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phẩm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:</w:t>
      </w:r>
      <w:r w:rsidRPr="00843403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 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HS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rả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lờ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ượ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â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ỏ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mở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ầ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3152EA40" w14:textId="77777777" w:rsidR="005C5192" w:rsidRPr="00843403" w:rsidRDefault="005C5192" w:rsidP="005C5192">
      <w:pPr>
        <w:shd w:val="clear" w:color="auto" w:fill="FFFFFF"/>
        <w:spacing w:after="0" w:line="240" w:lineRule="auto"/>
        <w:ind w:firstLine="450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d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Tổ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chứ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thự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hiệ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:</w:t>
      </w:r>
    </w:p>
    <w:p w14:paraId="54F17928" w14:textId="77777777" w:rsidR="005C5192" w:rsidRPr="00843403" w:rsidRDefault="005C5192" w:rsidP="005C5192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</w:pP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>Bướ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 xml:space="preserve"> 1: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>Chuyể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>giao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>nhiệm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>vụ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>:</w:t>
      </w:r>
    </w:p>
    <w:p w14:paraId="4EC1E08D" w14:textId="77777777" w:rsidR="005C5192" w:rsidRPr="00843403" w:rsidRDefault="005C5192" w:rsidP="005C5192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GV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dẫ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dắ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ặ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ấ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ề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:</w:t>
      </w:r>
    </w:p>
    <w:p w14:paraId="7ED06613" w14:textId="77777777" w:rsidR="005C5192" w:rsidRPr="00E57939" w:rsidRDefault="005C5192" w:rsidP="005C5192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Ở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Bài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1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đã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giới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thiệu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các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hỗn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hữu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tỉ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. Như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vậy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proofErr w:type="gram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với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thi</w:t>
      </w:r>
      <w:proofErr w:type="spellEnd"/>
      <w:proofErr w:type="gram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được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hiểu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hữu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tỉ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âm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. (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Lớp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6 HS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không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học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hỗn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âm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.)</w:t>
      </w:r>
    </w:p>
    <w:p w14:paraId="1BE8D37A" w14:textId="77777777" w:rsidR="005C5192" w:rsidRDefault="005C5192" w:rsidP="005C5192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Phép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nhân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phép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chia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hữu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tỉ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đều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dựa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trên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cơ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sở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phép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nhân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phép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chia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phân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. Do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đó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các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bài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tập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thực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tế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giúp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HS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cơ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hội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trải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nghiệm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giãi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quyết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được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những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vấn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đề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thực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tiễn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gắn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với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thực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hiện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các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phép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tính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với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hữu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tỉ</w:t>
      </w:r>
      <w:proofErr w:type="spellEnd"/>
      <w:r w:rsidRPr="00E57939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4E05AA70" w14:textId="77777777" w:rsidR="005C5192" w:rsidRDefault="005C5192" w:rsidP="005C5192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135CC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E135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135CC"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 w:rsidRPr="00E135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135CC">
        <w:rPr>
          <w:rFonts w:ascii="Times New Roman" w:hAnsi="Times New Roman" w:cs="Times New Roman"/>
          <w:sz w:val="28"/>
          <w:szCs w:val="28"/>
        </w:rPr>
        <w:t>kiện</w:t>
      </w:r>
      <w:proofErr w:type="spellEnd"/>
      <w:r w:rsidRPr="00E135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135CC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Pr="00E135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135CC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E135CC">
        <w:rPr>
          <w:rFonts w:ascii="Times New Roman" w:hAnsi="Times New Roman" w:cs="Times New Roman"/>
          <w:sz w:val="28"/>
          <w:szCs w:val="28"/>
        </w:rPr>
        <w:t xml:space="preserve"> b </w:t>
      </w:r>
      <w:proofErr w:type="spellStart"/>
      <w:r w:rsidRPr="00E135CC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E135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135CC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E135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135CC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E135CC">
        <w:rPr>
          <w:rFonts w:ascii="Times New Roman" w:hAnsi="Times New Roman" w:cs="Times New Roman"/>
          <w:sz w:val="28"/>
          <w:szCs w:val="28"/>
        </w:rPr>
        <w:t xml:space="preserve"> </w:t>
      </w:r>
      <w:r w:rsidRPr="00E135CC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3BAD393E">
          <v:shape id="_x0000_i1042" type="#_x0000_t75" style="width:12pt;height:30.75pt" o:ole="">
            <v:imagedata r:id="rId39" o:title=""/>
          </v:shape>
          <o:OLEObject Type="Embed" ProgID="Equation.DSMT4" ShapeID="_x0000_i1042" DrawAspect="Content" ObjectID="_1720789643" r:id="rId42"/>
        </w:object>
      </w:r>
      <w:r w:rsidRPr="00E135CC">
        <w:rPr>
          <w:rFonts w:ascii="Times New Roman" w:hAnsi="Times New Roman" w:cs="Times New Roman"/>
          <w:sz w:val="28"/>
          <w:szCs w:val="28"/>
        </w:rPr>
        <w:t xml:space="preserve">, a </w:t>
      </w:r>
      <w:r w:rsidRPr="00E135CC">
        <w:rPr>
          <w:rFonts w:ascii="Cambria Math" w:hAnsi="Cambria Math" w:cs="Cambria Math"/>
          <w:sz w:val="28"/>
          <w:szCs w:val="28"/>
        </w:rPr>
        <w:t>∈</w:t>
      </w:r>
      <w:r w:rsidRPr="00E135CC">
        <w:rPr>
          <w:rFonts w:ascii="Times New Roman" w:hAnsi="Times New Roman" w:cs="Times New Roman"/>
          <w:sz w:val="28"/>
          <w:szCs w:val="28"/>
        </w:rPr>
        <w:t xml:space="preserve"> Z </w:t>
      </w:r>
      <w:proofErr w:type="spellStart"/>
      <w:r w:rsidRPr="00E135C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E135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135CC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E135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135CC">
        <w:rPr>
          <w:rFonts w:ascii="Times New Roman" w:hAnsi="Times New Roman" w:cs="Times New Roman"/>
          <w:sz w:val="28"/>
          <w:szCs w:val="28"/>
        </w:rPr>
        <w:t>hữu</w:t>
      </w:r>
      <w:proofErr w:type="spellEnd"/>
      <w:r w:rsidRPr="00E135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135CC">
        <w:rPr>
          <w:rFonts w:ascii="Times New Roman" w:hAnsi="Times New Roman" w:cs="Times New Roman"/>
          <w:sz w:val="28"/>
          <w:szCs w:val="28"/>
        </w:rPr>
        <w:t>tỉ</w:t>
      </w:r>
      <w:proofErr w:type="spellEnd"/>
      <w:r w:rsidRPr="00E135CC">
        <w:rPr>
          <w:rFonts w:ascii="Times New Roman" w:hAnsi="Times New Roman" w:cs="Times New Roman"/>
          <w:sz w:val="28"/>
          <w:szCs w:val="28"/>
        </w:rPr>
        <w:t>?</w:t>
      </w:r>
    </w:p>
    <w:p w14:paraId="4A687097" w14:textId="77777777" w:rsidR="005C5192" w:rsidRPr="00B318A7" w:rsidRDefault="005C5192" w:rsidP="005C5192">
      <w:pPr>
        <w:shd w:val="clear" w:color="auto" w:fill="FFFFFF"/>
        <w:spacing w:after="150" w:line="390" w:lineRule="atLeast"/>
        <w:ind w:firstLine="720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Để</w:t>
      </w:r>
      <w:proofErr w:type="spellEnd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cộng</w:t>
      </w:r>
      <w:proofErr w:type="spellEnd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trừ</w:t>
      </w:r>
      <w:proofErr w:type="spellEnd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A60C6">
        <w:rPr>
          <w:rFonts w:ascii="Times New Roman" w:eastAsia="Times New Roman" w:hAnsi="Times New Roman" w:cs="Times New Roman"/>
          <w:color w:val="000000" w:themeColor="text1"/>
          <w:position w:val="-24"/>
          <w:sz w:val="28"/>
          <w:szCs w:val="28"/>
        </w:rPr>
        <w:object w:dxaOrig="800" w:dyaOrig="620" w14:anchorId="7F79CFEB">
          <v:shape id="_x0000_i1043" type="#_x0000_t75" style="width:39.75pt;height:30.75pt" o:ole="">
            <v:imagedata r:id="rId43" o:title=""/>
          </v:shape>
          <o:OLEObject Type="Embed" ProgID="Equation.DSMT4" ShapeID="_x0000_i1043" DrawAspect="Content" ObjectID="_1720789644" r:id="rId44"/>
        </w:object>
      </w:r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A60C6">
        <w:rPr>
          <w:rFonts w:ascii="Times New Roman" w:eastAsia="Times New Roman" w:hAnsi="Times New Roman" w:cs="Times New Roman"/>
          <w:color w:val="000000" w:themeColor="text1"/>
          <w:position w:val="-24"/>
          <w:sz w:val="28"/>
          <w:szCs w:val="28"/>
        </w:rPr>
        <w:object w:dxaOrig="800" w:dyaOrig="620" w14:anchorId="7F2A66C0">
          <v:shape id="_x0000_i1044" type="#_x0000_t75" style="width:39.75pt;height:30.75pt" o:ole="">
            <v:imagedata r:id="rId45" o:title=""/>
          </v:shape>
          <o:OLEObject Type="Embed" ProgID="Equation.DSMT4" ShapeID="_x0000_i1044" DrawAspect="Content" ObjectID="_1720789645" r:id="rId46"/>
        </w:object>
      </w:r>
      <w:r w:rsidRPr="005A60C6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, ta </w:t>
      </w:r>
      <w:proofErr w:type="spellStart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làm</w:t>
      </w:r>
      <w:proofErr w:type="spellEnd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như</w:t>
      </w:r>
      <w:proofErr w:type="spellEnd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:</w:t>
      </w:r>
    </w:p>
    <w:p w14:paraId="23B42BE5" w14:textId="77777777" w:rsidR="005C5192" w:rsidRPr="00B318A7" w:rsidRDefault="005C5192" w:rsidP="005C5192">
      <w:pPr>
        <w:shd w:val="clear" w:color="auto" w:fill="FFFFFF"/>
        <w:spacing w:after="150" w:line="390" w:lineRule="atLeast"/>
        <w:ind w:firstLine="720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• </w:t>
      </w:r>
      <w:proofErr w:type="spellStart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Viết</w:t>
      </w:r>
      <w:proofErr w:type="spellEnd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x,y</w:t>
      </w:r>
      <w:proofErr w:type="spellEnd"/>
      <w:proofErr w:type="gramEnd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dưới</w:t>
      </w:r>
      <w:proofErr w:type="spellEnd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dạng</w:t>
      </w:r>
      <w:proofErr w:type="spellEnd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phân</w:t>
      </w:r>
      <w:proofErr w:type="spellEnd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cùng</w:t>
      </w:r>
      <w:proofErr w:type="spellEnd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mẫu</w:t>
      </w:r>
      <w:proofErr w:type="spellEnd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dương</w:t>
      </w:r>
      <w:proofErr w:type="spellEnd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quy</w:t>
      </w:r>
      <w:proofErr w:type="spellEnd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đồng</w:t>
      </w:r>
      <w:proofErr w:type="spellEnd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mẫu</w:t>
      </w:r>
      <w:proofErr w:type="spellEnd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dương</w:t>
      </w:r>
      <w:proofErr w:type="spellEnd"/>
      <w:r w:rsidRPr="00B318A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)</w:t>
      </w:r>
    </w:p>
    <w:p w14:paraId="5204BE44" w14:textId="77777777" w:rsidR="005C5192" w:rsidRPr="00B318A7" w:rsidRDefault="005C5192" w:rsidP="005C5192">
      <w:pPr>
        <w:shd w:val="clear" w:color="auto" w:fill="FFFFFF"/>
        <w:spacing w:after="150" w:line="390" w:lineRule="atLeast"/>
        <w:rPr>
          <w:rFonts w:ascii="Times New Roman" w:eastAsia="Times New Roman" w:hAnsi="Times New Roman" w:cs="Times New Roman"/>
          <w:color w:val="222222"/>
          <w:sz w:val="28"/>
          <w:szCs w:val="28"/>
        </w:rPr>
      </w:pPr>
      <w:r w:rsidRPr="00B318A7">
        <w:rPr>
          <w:rFonts w:ascii="Times New Roman" w:eastAsia="Times New Roman" w:hAnsi="Times New Roman" w:cs="Times New Roman"/>
          <w:noProof/>
          <w:color w:val="222222"/>
          <w:sz w:val="28"/>
          <w:szCs w:val="28"/>
        </w:rPr>
        <w:drawing>
          <wp:anchor distT="0" distB="0" distL="114300" distR="114300" simplePos="0" relativeHeight="251672576" behindDoc="0" locked="0" layoutInCell="1" allowOverlap="1" wp14:anchorId="0B66F268" wp14:editId="076E3595">
            <wp:simplePos x="0" y="0"/>
            <wp:positionH relativeFrom="column">
              <wp:posOffset>1428759</wp:posOffset>
            </wp:positionH>
            <wp:positionV relativeFrom="paragraph">
              <wp:posOffset>41281</wp:posOffset>
            </wp:positionV>
            <wp:extent cx="2541905" cy="380365"/>
            <wp:effectExtent l="0" t="0" r="0" b="0"/>
            <wp:wrapSquare wrapText="bothSides"/>
            <wp:docPr id="12" name="Picture 12" descr="Toán lớp 7 | Lý thuyết - Bài tập Toán 7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oán lớp 7 | Lý thuyết - Bài tập Toán 7 có đáp án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1905" cy="38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B041AE3" w14:textId="77777777" w:rsidR="005C5192" w:rsidRPr="00E135CC" w:rsidRDefault="005C5192" w:rsidP="005C5192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14:paraId="07882453" w14:textId="77777777" w:rsidR="005C5192" w:rsidRPr="00843403" w:rsidRDefault="005C5192" w:rsidP="005C5192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>Bướ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 xml:space="preserve"> 2: Thực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>hiệ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>nhiệm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>vụ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>:</w:t>
      </w: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 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HS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hú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ý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lắ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ghe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ảo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luậ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hó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ô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oà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ành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yê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ầ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0CE63DED" w14:textId="77777777" w:rsidR="005C5192" w:rsidRPr="00843403" w:rsidRDefault="005C5192" w:rsidP="005C5192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>Bướ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 xml:space="preserve"> 3: Báo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>cáo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>thảo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>luậ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>:</w:t>
      </w: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 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GV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gọ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HS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rả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lờ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HS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há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hậ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xé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bổ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sung.</w:t>
      </w:r>
    </w:p>
    <w:p w14:paraId="77E2624B" w14:textId="77777777" w:rsidR="005C5192" w:rsidRPr="00843403" w:rsidRDefault="005C5192" w:rsidP="005C5192">
      <w:pPr>
        <w:shd w:val="clear" w:color="auto" w:fill="FFFFFF"/>
        <w:spacing w:after="0" w:line="240" w:lineRule="auto"/>
        <w:ind w:left="90" w:firstLine="63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>Bướ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 xml:space="preserve"> 4: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>Kết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>luậ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>nhậ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>định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00B050"/>
          <w:sz w:val="28"/>
          <w:szCs w:val="28"/>
        </w:rPr>
        <w:t>:</w:t>
      </w: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 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GV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rê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ơ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ở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ó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dẫ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dắ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HS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ào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bà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ọ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mớ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: “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ể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rả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lờ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ượ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â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ỏ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r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ê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ũ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hư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iể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rõ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ơ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ề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thực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hiệ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á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phép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tính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ữ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ỉ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hú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a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ẽ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ì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iể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ro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bà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gày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ô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nay”.</w:t>
      </w:r>
    </w:p>
    <w:p w14:paraId="42E1D61A" w14:textId="77777777" w:rsidR="005C5192" w:rsidRPr="00843403" w:rsidRDefault="005C5192" w:rsidP="005C5192">
      <w:pPr>
        <w:shd w:val="clear" w:color="auto" w:fill="FFFFFF"/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i/>
          <w:iCs/>
          <w:color w:val="FF0000"/>
          <w:sz w:val="28"/>
          <w:szCs w:val="28"/>
        </w:rPr>
      </w:pP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Bà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2</w:t>
      </w:r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: </w:t>
      </w:r>
      <w:r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Các </w:t>
      </w:r>
      <w:proofErr w:type="spellStart"/>
      <w:r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phép</w:t>
      </w:r>
      <w:proofErr w:type="spellEnd"/>
      <w:r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tính</w:t>
      </w:r>
      <w:proofErr w:type="spellEnd"/>
      <w:r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vớ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cá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hữu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tỉ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.</w:t>
      </w:r>
    </w:p>
    <w:p w14:paraId="6CDF6AD9" w14:textId="77777777" w:rsidR="005C5192" w:rsidRPr="005B0A3B" w:rsidRDefault="005C5192" w:rsidP="005C5192">
      <w:pPr>
        <w:pStyle w:val="ListParagraph"/>
        <w:numPr>
          <w:ilvl w:val="0"/>
          <w:numId w:val="4"/>
        </w:numPr>
        <w:shd w:val="clear" w:color="auto" w:fill="FFFFFF"/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color w:val="7030A0"/>
          <w:sz w:val="28"/>
          <w:szCs w:val="28"/>
        </w:rPr>
      </w:pPr>
      <w:r w:rsidRPr="005B0A3B">
        <w:rPr>
          <w:rFonts w:ascii="Times New Roman" w:eastAsia="Times New Roman" w:hAnsi="Times New Roman" w:cs="Times New Roman"/>
          <w:b/>
          <w:bCs/>
          <w:color w:val="7030A0"/>
          <w:sz w:val="28"/>
          <w:szCs w:val="28"/>
        </w:rPr>
        <w:t>HÌNH THÀNH KIẾN THỨC MỚI</w:t>
      </w:r>
    </w:p>
    <w:p w14:paraId="52130B01" w14:textId="77777777" w:rsidR="005C5192" w:rsidRPr="00843403" w:rsidRDefault="005C5192" w:rsidP="005C5192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A35AEA">
        <w:rPr>
          <w:rFonts w:ascii="Times New Roman" w:eastAsia="Times New Roman" w:hAnsi="Times New Roman" w:cs="Times New Roman"/>
          <w:b/>
          <w:bCs/>
          <w:i/>
          <w:iCs/>
          <w:color w:val="E36C0A" w:themeColor="accent6" w:themeShade="BF"/>
          <w:sz w:val="28"/>
          <w:szCs w:val="28"/>
        </w:rPr>
        <w:lastRenderedPageBreak/>
        <w:t>Hoạt</w:t>
      </w:r>
      <w:proofErr w:type="spellEnd"/>
      <w:r w:rsidRPr="00A35AEA">
        <w:rPr>
          <w:rFonts w:ascii="Times New Roman" w:eastAsia="Times New Roman" w:hAnsi="Times New Roman" w:cs="Times New Roman"/>
          <w:b/>
          <w:bCs/>
          <w:i/>
          <w:iCs/>
          <w:color w:val="E36C0A" w:themeColor="accent6" w:themeShade="BF"/>
          <w:sz w:val="28"/>
          <w:szCs w:val="28"/>
        </w:rPr>
        <w:t xml:space="preserve"> </w:t>
      </w:r>
      <w:proofErr w:type="spellStart"/>
      <w:r w:rsidRPr="00A35AEA">
        <w:rPr>
          <w:rFonts w:ascii="Times New Roman" w:eastAsia="Times New Roman" w:hAnsi="Times New Roman" w:cs="Times New Roman"/>
          <w:b/>
          <w:bCs/>
          <w:i/>
          <w:iCs/>
          <w:color w:val="E36C0A" w:themeColor="accent6" w:themeShade="BF"/>
          <w:sz w:val="28"/>
          <w:szCs w:val="28"/>
        </w:rPr>
        <w:t>động</w:t>
      </w:r>
      <w:proofErr w:type="spellEnd"/>
      <w:r w:rsidRPr="00A35AEA">
        <w:rPr>
          <w:rFonts w:ascii="Times New Roman" w:eastAsia="Times New Roman" w:hAnsi="Times New Roman" w:cs="Times New Roman"/>
          <w:b/>
          <w:bCs/>
          <w:i/>
          <w:iCs/>
          <w:color w:val="E36C0A" w:themeColor="accent6" w:themeShade="BF"/>
          <w:sz w:val="28"/>
          <w:szCs w:val="28"/>
        </w:rPr>
        <w:t xml:space="preserve"> 1:</w:t>
      </w:r>
      <w:r w:rsidRPr="00A35AEA">
        <w:rPr>
          <w:rFonts w:ascii="Times New Roman" w:eastAsia="Times New Roman" w:hAnsi="Times New Roman" w:cs="Times New Roman"/>
          <w:b/>
          <w:bCs/>
          <w:color w:val="E36C0A" w:themeColor="accent6" w:themeShade="BF"/>
          <w:sz w:val="28"/>
          <w:szCs w:val="28"/>
        </w:rPr>
        <w:t xml:space="preserve"> </w:t>
      </w:r>
      <w:proofErr w:type="spellStart"/>
      <w:r w:rsidRPr="0057731B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</w:rPr>
        <w:t>Cộng</w:t>
      </w:r>
      <w:proofErr w:type="spellEnd"/>
      <w:r w:rsidRPr="0057731B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</w:rPr>
        <w:t xml:space="preserve">, </w:t>
      </w:r>
      <w:proofErr w:type="spellStart"/>
      <w:r w:rsidRPr="0057731B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</w:rPr>
        <w:t>trừ</w:t>
      </w:r>
      <w:proofErr w:type="spellEnd"/>
      <w:r w:rsidRPr="0057731B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</w:rPr>
        <w:t xml:space="preserve"> </w:t>
      </w:r>
      <w:proofErr w:type="spellStart"/>
      <w:r w:rsidRPr="0057731B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</w:rPr>
        <w:t>hai</w:t>
      </w:r>
      <w:proofErr w:type="spellEnd"/>
      <w:r w:rsidRPr="0057731B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</w:rPr>
        <w:t xml:space="preserve"> </w:t>
      </w:r>
      <w:proofErr w:type="spellStart"/>
      <w:r w:rsidRPr="0057731B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</w:rPr>
        <w:t>sô</w:t>
      </w:r>
      <w:proofErr w:type="spellEnd"/>
      <w:r w:rsidRPr="0057731B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</w:rPr>
        <w:t xml:space="preserve"> </w:t>
      </w:r>
      <w:proofErr w:type="spellStart"/>
      <w:r w:rsidRPr="0057731B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</w:rPr>
        <w:t>hữu</w:t>
      </w:r>
      <w:proofErr w:type="spellEnd"/>
      <w:r w:rsidRPr="0057731B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</w:rPr>
        <w:t xml:space="preserve"> </w:t>
      </w:r>
      <w:proofErr w:type="spellStart"/>
      <w:r w:rsidRPr="0057731B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</w:rPr>
        <w:t>tỉ</w:t>
      </w:r>
      <w:proofErr w:type="spellEnd"/>
    </w:p>
    <w:p w14:paraId="3F9A0F16" w14:textId="77777777" w:rsidR="005C5192" w:rsidRPr="00843403" w:rsidRDefault="005C5192" w:rsidP="005C5192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B05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a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Mụ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tiêu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:</w:t>
      </w:r>
    </w:p>
    <w:p w14:paraId="1441A426" w14:textId="77777777" w:rsidR="005C5192" w:rsidRDefault="005C5192" w:rsidP="005C5192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- </w:t>
      </w:r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Thực </w:t>
      </w:r>
      <w:proofErr w:type="spellStart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iện</w:t>
      </w:r>
      <w:proofErr w:type="spellEnd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được</w:t>
      </w:r>
      <w:proofErr w:type="spellEnd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ác</w:t>
      </w:r>
      <w:proofErr w:type="spellEnd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phép</w:t>
      </w:r>
      <w:proofErr w:type="spellEnd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ính</w:t>
      </w:r>
      <w:proofErr w:type="spellEnd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: </w:t>
      </w:r>
      <w:proofErr w:type="spellStart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ộng</w:t>
      </w:r>
      <w:proofErr w:type="spellEnd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, </w:t>
      </w:r>
      <w:proofErr w:type="spellStart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rừ</w:t>
      </w:r>
      <w:proofErr w:type="spellEnd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, </w:t>
      </w:r>
      <w:proofErr w:type="spellStart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rong</w:t>
      </w:r>
      <w:proofErr w:type="spellEnd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ập</w:t>
      </w:r>
      <w:proofErr w:type="spellEnd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ợp</w:t>
      </w:r>
      <w:proofErr w:type="spellEnd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ác</w:t>
      </w:r>
      <w:proofErr w:type="spellEnd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số</w:t>
      </w:r>
      <w:proofErr w:type="spellEnd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ữu</w:t>
      </w:r>
      <w:proofErr w:type="spellEnd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ỉ</w:t>
      </w:r>
      <w:proofErr w:type="spellEnd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</w:p>
    <w:p w14:paraId="35430186" w14:textId="77777777" w:rsidR="005C5192" w:rsidRDefault="005C5192" w:rsidP="005C5192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- </w:t>
      </w:r>
      <w:proofErr w:type="spellStart"/>
      <w:proofErr w:type="gram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Giúp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 </w:t>
      </w:r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S</w:t>
      </w:r>
      <w:proofErr w:type="gramEnd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ó</w:t>
      </w:r>
      <w:proofErr w:type="spellEnd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</w:t>
      </w:r>
      <w:r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ơ</w:t>
      </w:r>
      <w:proofErr w:type="spellEnd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</w:t>
      </w:r>
      <w:r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ộ</w:t>
      </w:r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i</w:t>
      </w:r>
      <w:proofErr w:type="spellEnd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r</w:t>
      </w:r>
      <w:r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ả</w:t>
      </w:r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i</w:t>
      </w:r>
      <w:proofErr w:type="spellEnd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nghiệm</w:t>
      </w:r>
      <w:proofErr w:type="spellEnd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phép</w:t>
      </w:r>
      <w:proofErr w:type="spellEnd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ộng</w:t>
      </w:r>
      <w:proofErr w:type="spellEnd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, </w:t>
      </w:r>
      <w:proofErr w:type="spellStart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phép</w:t>
      </w:r>
      <w:proofErr w:type="spellEnd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r</w:t>
      </w:r>
      <w:r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ừ</w:t>
      </w:r>
      <w:proofErr w:type="spellEnd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ai</w:t>
      </w:r>
      <w:proofErr w:type="spellEnd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số</w:t>
      </w:r>
      <w:proofErr w:type="spellEnd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ữu</w:t>
      </w:r>
      <w:proofErr w:type="spellEnd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</w:t>
      </w:r>
      <w:r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ỉ</w:t>
      </w:r>
      <w:proofErr w:type="spellEnd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dựa</w:t>
      </w:r>
      <w:proofErr w:type="spellEnd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rê</w:t>
      </w:r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n</w:t>
      </w:r>
      <w:proofErr w:type="spellEnd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phép</w:t>
      </w:r>
      <w:proofErr w:type="spellEnd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ộng</w:t>
      </w:r>
      <w:proofErr w:type="spellEnd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, </w:t>
      </w:r>
      <w:proofErr w:type="spellStart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phép</w:t>
      </w:r>
      <w:proofErr w:type="spellEnd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rừ</w:t>
      </w:r>
      <w:proofErr w:type="spellEnd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ai</w:t>
      </w:r>
      <w:proofErr w:type="spellEnd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phân</w:t>
      </w:r>
      <w:proofErr w:type="spellEnd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57731B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số</w:t>
      </w:r>
      <w:proofErr w:type="spellEnd"/>
      <w:r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.</w:t>
      </w:r>
    </w:p>
    <w:p w14:paraId="669E429A" w14:textId="77777777" w:rsidR="005C5192" w:rsidRPr="0057731B" w:rsidRDefault="005C5192" w:rsidP="005C5192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B05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b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Nộ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dung:</w:t>
      </w:r>
      <w:r>
        <w:rPr>
          <w:rFonts w:ascii="Times New Roman" w:eastAsia="Times New Roman" w:hAnsi="Times New Roman" w:cs="Times New Roman"/>
          <w:color w:val="00B050"/>
          <w:sz w:val="28"/>
          <w:szCs w:val="28"/>
        </w:rPr>
        <w:t xml:space="preserve"> 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HS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qua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á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SGK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ể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ì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iể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ộ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dung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iế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eo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yê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ầ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GV.</w:t>
      </w:r>
    </w:p>
    <w:p w14:paraId="606DEE60" w14:textId="77777777" w:rsidR="005C5192" w:rsidRPr="00843403" w:rsidRDefault="005C5192" w:rsidP="005C5192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c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Sả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phẩm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: 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HS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ắ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ữ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iế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ế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quả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HS.</w:t>
      </w:r>
    </w:p>
    <w:p w14:paraId="745ED04F" w14:textId="77777777" w:rsidR="005C5192" w:rsidRPr="005B0A3B" w:rsidRDefault="005C5192" w:rsidP="005C5192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B05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d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Tổ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chứ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thự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hiệ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:</w:t>
      </w:r>
    </w:p>
    <w:tbl>
      <w:tblPr>
        <w:tblW w:w="112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058"/>
        <w:gridCol w:w="3532"/>
        <w:gridCol w:w="3630"/>
      </w:tblGrid>
      <w:tr w:rsidR="005C5192" w:rsidRPr="005B0A3B" w14:paraId="3E616F9D" w14:textId="77777777" w:rsidTr="00F55FB4">
        <w:tc>
          <w:tcPr>
            <w:tcW w:w="4125" w:type="dxa"/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746A5511" w14:textId="77777777" w:rsidR="005C5192" w:rsidRPr="00843403" w:rsidRDefault="005C5192" w:rsidP="00F55FB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</w:pP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Hoạt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động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của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giáo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viên</w:t>
            </w:r>
            <w:proofErr w:type="spellEnd"/>
          </w:p>
        </w:tc>
        <w:tc>
          <w:tcPr>
            <w:tcW w:w="3600" w:type="dxa"/>
            <w:shd w:val="clear" w:color="auto" w:fill="FFFFFF"/>
          </w:tcPr>
          <w:p w14:paraId="2E4E5C72" w14:textId="77777777" w:rsidR="005C5192" w:rsidRPr="005B0A3B" w:rsidRDefault="005C5192" w:rsidP="00F55FB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</w:pP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Hoạt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động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của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học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sinh</w:t>
            </w:r>
            <w:proofErr w:type="spellEnd"/>
          </w:p>
        </w:tc>
        <w:tc>
          <w:tcPr>
            <w:tcW w:w="3495" w:type="dxa"/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0F3D5137" w14:textId="77777777" w:rsidR="005C5192" w:rsidRPr="00843403" w:rsidRDefault="005C5192" w:rsidP="00F55FB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</w:pP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Sản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phẩm</w:t>
            </w:r>
            <w:proofErr w:type="spellEnd"/>
          </w:p>
        </w:tc>
      </w:tr>
      <w:tr w:rsidR="005C5192" w:rsidRPr="005B0A3B" w14:paraId="10381033" w14:textId="77777777" w:rsidTr="00F55FB4">
        <w:tc>
          <w:tcPr>
            <w:tcW w:w="4125" w:type="dxa"/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3B03C290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B05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Bướ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1: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Chuyể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gia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nhiệ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vụ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:</w:t>
            </w:r>
          </w:p>
          <w:p w14:paraId="1A4BD0B4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ả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u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4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ự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iệ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HĐKP1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</w:p>
          <w:p w14:paraId="69923A51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ừ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ặt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ước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iên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iêt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ị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ảo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át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ặn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u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ố</w:t>
            </w:r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g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88794C">
              <w:rPr>
                <w:rFonts w:ascii="Times New Roman" w:eastAsia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40" w:dyaOrig="620" w14:anchorId="18B4C1AC">
                <v:shape id="_x0000_i1045" type="#_x0000_t75" style="width:17.25pt;height:30.75pt" o:ole="">
                  <v:imagedata r:id="rId48" o:title=""/>
                </v:shape>
                <o:OLEObject Type="Embed" ProgID="Equation.DSMT4" ShapeID="_x0000_i1045" DrawAspect="Content" ObjectID="_1720789646" r:id="rId49"/>
              </w:object>
            </w:r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m. Sau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ó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i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ế</w:t>
            </w:r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ị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i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ế</w:t>
            </w:r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ục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ặn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uống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êm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5,4 m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ữa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.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ỏi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i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ó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iết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ị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ão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át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ở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ộ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ao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bao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iêu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ét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so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ới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ực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ước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i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ể</w:t>
            </w:r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?</w:t>
            </w:r>
          </w:p>
          <w:p w14:paraId="29D426B8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4ADE2CE5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486D350B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á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á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ố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  <w:p w14:paraId="2098B765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1DC073B6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HĐ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ặ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ô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ỏ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á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Thực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1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r w:rsidRPr="009C03A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ính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7B23D4AC" w14:textId="77777777" w:rsidR="005C5192" w:rsidRPr="009C03A1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C03A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a) </w:t>
            </w:r>
            <w:r w:rsidRPr="009C03A1">
              <w:rPr>
                <w:rFonts w:ascii="Times New Roman" w:eastAsia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900" w:dyaOrig="620" w14:anchorId="6976A8F1">
                <v:shape id="_x0000_i1046" type="#_x0000_t75" style="width:45pt;height:30.75pt" o:ole="">
                  <v:imagedata r:id="rId50" o:title=""/>
                </v:shape>
                <o:OLEObject Type="Embed" ProgID="Equation.DSMT4" ShapeID="_x0000_i1046" DrawAspect="Content" ObjectID="_1720789647" r:id="rId51"/>
              </w:object>
            </w:r>
          </w:p>
          <w:p w14:paraId="28A2B63C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C03A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b) </w:t>
            </w:r>
            <w:r w:rsidRPr="000A35A9">
              <w:rPr>
                <w:rFonts w:ascii="Times New Roman" w:eastAsia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320" w:dyaOrig="620" w14:anchorId="083C0E01">
                <v:shape id="_x0000_i1047" type="#_x0000_t75" style="width:66pt;height:30.75pt" o:ole="">
                  <v:imagedata r:id="rId52" o:title=""/>
                </v:shape>
                <o:OLEObject Type="Embed" ProgID="Equation.DSMT4" ShapeID="_x0000_i1047" DrawAspect="Content" ObjectID="_1720789648" r:id="rId53"/>
              </w:objec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  <w:p w14:paraId="0535D712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ướ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ẫ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</w:t>
            </w:r>
          </w:p>
          <w:p w14:paraId="7D8874A6" w14:textId="77777777" w:rsidR="005C5192" w:rsidRDefault="005C5192" w:rsidP="00F55FB4">
            <w:pPr>
              <w:pStyle w:val="BodyText"/>
              <w:spacing w:after="0" w:line="240" w:lineRule="auto"/>
              <w:ind w:firstLine="280"/>
              <w:rPr>
                <w:color w:val="000000"/>
                <w:sz w:val="28"/>
                <w:szCs w:val="28"/>
              </w:rPr>
            </w:pPr>
          </w:p>
          <w:p w14:paraId="76EFFD76" w14:textId="77777777" w:rsidR="005C5192" w:rsidRPr="005C4034" w:rsidRDefault="005C5192" w:rsidP="00F55FB4">
            <w:pPr>
              <w:pStyle w:val="BodyText"/>
              <w:spacing w:after="0" w:line="240" w:lineRule="auto"/>
              <w:ind w:firstLine="280"/>
              <w:rPr>
                <w:color w:val="000000" w:themeColor="text1"/>
                <w:sz w:val="28"/>
                <w:szCs w:val="28"/>
              </w:rPr>
            </w:pPr>
            <w:r w:rsidRPr="00843403">
              <w:rPr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843403">
              <w:rPr>
                <w:color w:val="000000"/>
                <w:sz w:val="28"/>
                <w:szCs w:val="28"/>
              </w:rPr>
              <w:t>cho</w:t>
            </w:r>
            <w:proofErr w:type="spellEnd"/>
            <w:r w:rsidRPr="00843403">
              <w:rPr>
                <w:color w:val="000000"/>
                <w:sz w:val="28"/>
                <w:szCs w:val="28"/>
              </w:rPr>
              <w:t xml:space="preserve"> HS HĐ </w:t>
            </w:r>
            <w:proofErr w:type="spellStart"/>
            <w:r w:rsidRPr="00843403">
              <w:rPr>
                <w:color w:val="000000"/>
                <w:sz w:val="28"/>
                <w:szCs w:val="28"/>
              </w:rPr>
              <w:t>cặp</w:t>
            </w:r>
            <w:proofErr w:type="spellEnd"/>
            <w:r w:rsidRPr="00843403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color w:val="000000"/>
                <w:sz w:val="28"/>
                <w:szCs w:val="28"/>
              </w:rPr>
              <w:t>đôi</w:t>
            </w:r>
            <w:proofErr w:type="spellEnd"/>
            <w:r w:rsidRPr="00843403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color w:val="000000"/>
                <w:sz w:val="28"/>
                <w:szCs w:val="28"/>
              </w:rPr>
              <w:t>hỏi</w:t>
            </w:r>
            <w:proofErr w:type="spellEnd"/>
            <w:r w:rsidRPr="00843403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color w:val="000000"/>
                <w:sz w:val="28"/>
                <w:szCs w:val="28"/>
              </w:rPr>
              <w:t>đáp</w:t>
            </w:r>
            <w:proofErr w:type="spellEnd"/>
            <w:r w:rsidRPr="00843403">
              <w:rPr>
                <w:color w:val="000000"/>
                <w:sz w:val="28"/>
                <w:szCs w:val="28"/>
              </w:rPr>
              <w:t> </w:t>
            </w:r>
            <w:r w:rsidRPr="00843403">
              <w:rPr>
                <w:b/>
                <w:bCs/>
                <w:color w:val="000000"/>
                <w:sz w:val="28"/>
                <w:szCs w:val="28"/>
              </w:rPr>
              <w:t xml:space="preserve">Thực </w:t>
            </w:r>
            <w:proofErr w:type="spellStart"/>
            <w:r w:rsidRPr="00843403">
              <w:rPr>
                <w:b/>
                <w:bCs/>
                <w:color w:val="000000"/>
                <w:sz w:val="28"/>
                <w:szCs w:val="28"/>
              </w:rPr>
              <w:t>hành</w:t>
            </w:r>
            <w:proofErr w:type="spellEnd"/>
            <w:r w:rsidRPr="00843403">
              <w:rPr>
                <w:b/>
                <w:bCs/>
                <w:color w:val="000000"/>
                <w:sz w:val="28"/>
                <w:szCs w:val="28"/>
              </w:rPr>
              <w:t xml:space="preserve"> </w:t>
            </w:r>
            <w:r>
              <w:rPr>
                <w:b/>
                <w:bCs/>
                <w:color w:val="000000"/>
                <w:sz w:val="28"/>
                <w:szCs w:val="28"/>
              </w:rPr>
              <w:t xml:space="preserve">2 </w:t>
            </w:r>
            <w:r w:rsidRPr="00BA6E76">
              <w:rPr>
                <w:color w:val="000000" w:themeColor="text1"/>
                <w:sz w:val="28"/>
                <w:szCs w:val="28"/>
                <w:lang w:val="vi-VN" w:eastAsia="vi-VN" w:bidi="vi-VN"/>
              </w:rPr>
              <w:t>Nhiệt độ hiện tại trong một kho lạnh là -5.8 °C. Do yêu cầu bảo qu</w:t>
            </w:r>
            <w:r>
              <w:rPr>
                <w:color w:val="000000" w:themeColor="text1"/>
                <w:sz w:val="28"/>
                <w:szCs w:val="28"/>
                <w:lang w:val="vi-VN" w:eastAsia="vi-VN" w:bidi="vi-VN"/>
              </w:rPr>
              <w:t>ả</w:t>
            </w:r>
            <w:r w:rsidRPr="00BA6E76">
              <w:rPr>
                <w:color w:val="000000" w:themeColor="text1"/>
                <w:sz w:val="28"/>
                <w:szCs w:val="28"/>
                <w:lang w:val="vi-VN" w:eastAsia="vi-VN" w:bidi="vi-VN"/>
              </w:rPr>
              <w:t>n</w:t>
            </w:r>
            <w:r>
              <w:rPr>
                <w:color w:val="000000" w:themeColor="text1"/>
                <w:sz w:val="28"/>
                <w:szCs w:val="28"/>
                <w:lang w:val="vi-VN" w:eastAsia="vi-VN" w:bidi="vi-VN"/>
              </w:rPr>
              <w:t xml:space="preserve"> </w:t>
            </w:r>
            <w:r w:rsidRPr="00BA6E76">
              <w:rPr>
                <w:color w:val="000000" w:themeColor="text1"/>
                <w:sz w:val="28"/>
                <w:szCs w:val="28"/>
                <w:lang w:val="vi-VN" w:eastAsia="vi-VN" w:bidi="vi-VN"/>
              </w:rPr>
              <w:t>hàng hoá, người quản lí kho ti</w:t>
            </w:r>
            <w:r>
              <w:rPr>
                <w:color w:val="000000" w:themeColor="text1"/>
                <w:sz w:val="28"/>
                <w:szCs w:val="28"/>
                <w:lang w:val="vi-VN" w:eastAsia="vi-VN" w:bidi="vi-VN"/>
              </w:rPr>
              <w:t>ế</w:t>
            </w:r>
            <w:r w:rsidRPr="00BA6E76">
              <w:rPr>
                <w:color w:val="000000" w:themeColor="text1"/>
                <w:sz w:val="28"/>
                <w:szCs w:val="28"/>
                <w:lang w:val="vi-VN" w:eastAsia="vi-VN" w:bidi="vi-VN"/>
              </w:rPr>
              <w:t>p tục gi</w:t>
            </w:r>
            <w:r>
              <w:rPr>
                <w:color w:val="000000" w:themeColor="text1"/>
                <w:sz w:val="28"/>
                <w:szCs w:val="28"/>
                <w:lang w:val="vi-VN" w:eastAsia="vi-VN" w:bidi="vi-VN"/>
              </w:rPr>
              <w:t>ả</w:t>
            </w:r>
            <w:r w:rsidRPr="00BA6E76">
              <w:rPr>
                <w:color w:val="000000" w:themeColor="text1"/>
                <w:sz w:val="28"/>
                <w:szCs w:val="28"/>
                <w:lang w:val="vi-VN" w:eastAsia="vi-VN" w:bidi="vi-VN"/>
              </w:rPr>
              <w:t xml:space="preserve">m độ lạnh của kho thêm </w:t>
            </w:r>
            <w:r w:rsidRPr="00BA6E76">
              <w:rPr>
                <w:color w:val="000000" w:themeColor="text1"/>
                <w:position w:val="-24"/>
                <w:sz w:val="28"/>
                <w:szCs w:val="28"/>
                <w:lang w:val="vi-VN" w:eastAsia="vi-VN" w:bidi="vi-VN"/>
              </w:rPr>
              <w:object w:dxaOrig="240" w:dyaOrig="620" w14:anchorId="02F1F7C9">
                <v:shape id="_x0000_i1048" type="#_x0000_t75" style="width:12pt;height:30.75pt" o:ole="">
                  <v:imagedata r:id="rId54" o:title=""/>
                </v:shape>
                <o:OLEObject Type="Embed" ProgID="Equation.DSMT4" ShapeID="_x0000_i1048" DrawAspect="Content" ObjectID="_1720789649" r:id="rId55"/>
              </w:object>
            </w:r>
            <w:r w:rsidRPr="00BA6E76">
              <w:rPr>
                <w:color w:val="000000" w:themeColor="text1"/>
                <w:sz w:val="28"/>
                <w:szCs w:val="28"/>
                <w:lang w:val="vi-VN" w:eastAsia="vi-VN" w:bidi="vi-VN"/>
              </w:rPr>
              <w:t>°C nữa. H</w:t>
            </w:r>
            <w:r>
              <w:rPr>
                <w:color w:val="000000" w:themeColor="text1"/>
                <w:sz w:val="28"/>
                <w:szCs w:val="28"/>
                <w:lang w:val="vi-VN" w:eastAsia="vi-VN" w:bidi="vi-VN"/>
              </w:rPr>
              <w:t>ỏ</w:t>
            </w:r>
            <w:r w:rsidRPr="00BA6E76">
              <w:rPr>
                <w:color w:val="000000" w:themeColor="text1"/>
                <w:sz w:val="28"/>
                <w:szCs w:val="28"/>
                <w:lang w:val="vi-VN" w:eastAsia="vi-VN" w:bidi="vi-VN"/>
              </w:rPr>
              <w:t>i khi đó nhiệt độ trong kho là bao nhiêu độ c?</w:t>
            </w:r>
          </w:p>
          <w:p w14:paraId="6FDB8D21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: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a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ợ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ú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. </w:t>
            </w:r>
          </w:p>
          <w:p w14:paraId="54C20F2B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ử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u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ướ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33CCB8EB" w14:textId="77777777" w:rsidR="005C5192" w:rsidRPr="00F86EA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F86EAB">
              <w:rPr>
                <w:rFonts w:ascii="Times New Roman" w:eastAsia="Courier New" w:hAnsi="Times New Roman" w:cs="Times New Roman"/>
                <w:color w:val="000000" w:themeColor="text1"/>
                <w:sz w:val="28"/>
                <w:szCs w:val="28"/>
                <w:lang w:val="vi-VN" w:eastAsia="vi-VN" w:bidi="vi-VN"/>
              </w:rPr>
              <w:lastRenderedPageBreak/>
              <w:t>GV đánh giá</w:t>
            </w:r>
          </w:p>
          <w:p w14:paraId="4FDED01C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</w:pPr>
          </w:p>
          <w:p w14:paraId="31E2999D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</w:pPr>
          </w:p>
          <w:p w14:paraId="5D2BF4E6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</w:pPr>
          </w:p>
          <w:p w14:paraId="7A5F05BA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B05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Bướ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4: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Kế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lu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đị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: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B050"/>
                <w:sz w:val="28"/>
                <w:szCs w:val="28"/>
              </w:rPr>
              <w:t> </w:t>
            </w:r>
          </w:p>
          <w:p w14:paraId="2A6B992C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ổ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á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ộ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</w:t>
            </w:r>
          </w:p>
        </w:tc>
        <w:tc>
          <w:tcPr>
            <w:tcW w:w="3600" w:type="dxa"/>
            <w:shd w:val="clear" w:color="auto" w:fill="FFFFFF"/>
          </w:tcPr>
          <w:p w14:paraId="7CDFF656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</w:pPr>
          </w:p>
          <w:p w14:paraId="36FA3AC7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</w:pPr>
          </w:p>
          <w:p w14:paraId="38ADAFBF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B05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Bướ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2: Thực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hiệ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nhiệ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vụ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:</w:t>
            </w:r>
          </w:p>
          <w:p w14:paraId="7A3C08DA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e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õ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SGK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ú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ghe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iế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5B0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  <w:p w14:paraId="6C2C848F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ả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u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5B0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02E65B69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5A4D8F8E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ả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ờ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ả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</w:p>
          <w:p w14:paraId="6C890E35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60F2ED01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ầ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ọ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â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627B32FA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2B5F8513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0A810518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HĐ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ặ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ô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ỏ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á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Thực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1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12AD1F5F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S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r w:rsidRPr="00BA6E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Thực </w:t>
            </w:r>
            <w:proofErr w:type="spellStart"/>
            <w:r w:rsidRPr="00BA6E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ành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ộ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ừ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ữu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ỉ</w:t>
            </w:r>
            <w:proofErr w:type="spellEnd"/>
          </w:p>
          <w:p w14:paraId="16993517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0E9661F7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  <w:p w14:paraId="3A38F375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35E0A838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06A24896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HĐ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ặ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ô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ỏ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á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Thực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1AC7469C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HS </w:t>
            </w:r>
            <w:proofErr w:type="spellStart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ơ</w:t>
            </w:r>
            <w:proofErr w:type="spellEnd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ội</w:t>
            </w:r>
            <w:proofErr w:type="spellEnd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ải</w:t>
            </w:r>
            <w:proofErr w:type="spellEnd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ghiêm</w:t>
            </w:r>
            <w:proofErr w:type="spellEnd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ải</w:t>
            </w:r>
            <w:proofErr w:type="spellEnd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yết</w:t>
            </w:r>
            <w:proofErr w:type="spellEnd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ược</w:t>
            </w:r>
            <w:proofErr w:type="spellEnd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ữ</w:t>
            </w:r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g</w:t>
            </w:r>
            <w:proofErr w:type="spellEnd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ấ</w:t>
            </w:r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</w:t>
            </w:r>
            <w:proofErr w:type="spellEnd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ề</w:t>
            </w:r>
            <w:proofErr w:type="spellEnd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ực</w:t>
            </w:r>
            <w:proofErr w:type="spellEnd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iễn</w:t>
            </w:r>
            <w:proofErr w:type="spellEnd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ắ</w:t>
            </w:r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</w:t>
            </w:r>
            <w:proofErr w:type="spellEnd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ới</w:t>
            </w:r>
            <w:proofErr w:type="spellEnd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ực</w:t>
            </w:r>
            <w:proofErr w:type="spellEnd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iện</w:t>
            </w:r>
            <w:proofErr w:type="spellEnd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ép</w:t>
            </w:r>
            <w:proofErr w:type="spellEnd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ính</w:t>
            </w:r>
            <w:proofErr w:type="spellEnd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ới</w:t>
            </w:r>
            <w:proofErr w:type="spellEnd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ữu</w:t>
            </w:r>
            <w:proofErr w:type="spellEnd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ỉ</w:t>
            </w:r>
            <w:proofErr w:type="spellEnd"/>
            <w:r w:rsidRPr="00D460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69EC9746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34745902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  <w:p w14:paraId="6E876FE0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5CDBCF85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B05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Bướ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3: Báo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cá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thả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lu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:</w:t>
            </w:r>
          </w:p>
          <w:p w14:paraId="77B517ED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 xml:space="preserve">-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ộ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ô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: Hai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ạ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ù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ạ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ơ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a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iệ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. Các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ú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ghe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ổ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sung.</w:t>
            </w:r>
          </w:p>
          <w:p w14:paraId="7963CD8A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â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: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ơ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a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04D11D73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3495" w:type="dxa"/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6563710F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57731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lastRenderedPageBreak/>
              <w:t>1.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57731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Cộng</w:t>
            </w:r>
            <w:proofErr w:type="spellEnd"/>
            <w:r w:rsidRPr="0057731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, </w:t>
            </w:r>
            <w:proofErr w:type="spellStart"/>
            <w:r w:rsidRPr="0057731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trừ</w:t>
            </w:r>
            <w:proofErr w:type="spellEnd"/>
            <w:r w:rsidRPr="0057731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57731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hai</w:t>
            </w:r>
            <w:proofErr w:type="spellEnd"/>
            <w:r w:rsidRPr="0057731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57731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s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ố</w:t>
            </w:r>
            <w:proofErr w:type="spellEnd"/>
            <w:r w:rsidRPr="0057731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57731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hữu</w:t>
            </w:r>
            <w:proofErr w:type="spellEnd"/>
            <w:r w:rsidRPr="0057731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57731B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tỉ</w:t>
            </w:r>
            <w:proofErr w:type="spellEnd"/>
          </w:p>
          <w:p w14:paraId="32F533B4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u w:val="single"/>
              </w:rPr>
              <w:t>HĐKP1:</w:t>
            </w:r>
          </w:p>
          <w:p w14:paraId="03CD3F69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74064967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</w:pPr>
          </w:p>
          <w:p w14:paraId="303ADF58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</w:pPr>
          </w:p>
          <w:p w14:paraId="5D96EE3C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>Kế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>lu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>:</w:t>
            </w:r>
          </w:p>
          <w:p w14:paraId="023E67A4" w14:textId="77777777" w:rsidR="005C5192" w:rsidRPr="0088794C" w:rsidRDefault="005C5192" w:rsidP="00F55FB4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Thiết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bị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khảo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sát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ở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độ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cao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so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với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mực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nước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biển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là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:</w:t>
            </w:r>
          </w:p>
          <w:p w14:paraId="2F1AAB03" w14:textId="77777777" w:rsidR="005C5192" w:rsidRPr="0088794C" w:rsidRDefault="005C5192" w:rsidP="00F55FB4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F7FC1">
              <w:rPr>
                <w:rFonts w:ascii="Times New Roman" w:eastAsia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3480" w:dyaOrig="680" w14:anchorId="17BB8F12">
                <v:shape id="_x0000_i1049" type="#_x0000_t75" style="width:174pt;height:33.75pt" o:ole="">
                  <v:imagedata r:id="rId56" o:title=""/>
                </v:shape>
                <o:OLEObject Type="Embed" ProgID="Equation.DSMT4" ShapeID="_x0000_i1049" DrawAspect="Content" ObjectID="_1720789650" r:id="rId57"/>
              </w:object>
            </w:r>
          </w:p>
          <w:p w14:paraId="2D1F60EB" w14:textId="77777777" w:rsidR="005C5192" w:rsidRPr="0088794C" w:rsidRDefault="005C5192" w:rsidP="00F55FB4">
            <w:pPr>
              <w:shd w:val="clear" w:color="auto" w:fill="FFFFFF"/>
              <w:spacing w:after="0" w:line="240" w:lineRule="auto"/>
              <w:rPr>
                <w:rFonts w:ascii="Roboto" w:eastAsia="Times New Roman" w:hAnsi="Roboto" w:cs="Times New Roman"/>
                <w:color w:val="000000" w:themeColor="text1"/>
                <w:sz w:val="27"/>
                <w:szCs w:val="27"/>
              </w:rPr>
            </w:pP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Vậy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thiết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bị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khảo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sát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ở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độ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cao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 </w:t>
            </w:r>
            <w:r w:rsidRPr="007F7FC1">
              <w:rPr>
                <w:rFonts w:ascii="Times New Roman" w:eastAsia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639" w:dyaOrig="620" w14:anchorId="116C7019">
                <v:shape id="_x0000_i1050" type="#_x0000_t75" style="width:32.25pt;height:30.75pt" o:ole="">
                  <v:imagedata r:id="rId58" o:title=""/>
                </v:shape>
                <o:OLEObject Type="Embed" ProgID="Equation.DSMT4" ShapeID="_x0000_i1050" DrawAspect="Content" ObjectID="_1720789651" r:id="rId59"/>
              </w:object>
            </w:r>
            <w:r w:rsidRPr="0088794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so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với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mực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nước</w:t>
            </w:r>
            <w:proofErr w:type="spellEnd"/>
            <w:r w:rsidRPr="0088794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88794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biển</w:t>
            </w:r>
            <w:proofErr w:type="spellEnd"/>
            <w:r w:rsidRPr="0088794C">
              <w:rPr>
                <w:rFonts w:ascii="Roboto" w:eastAsia="Times New Roman" w:hAnsi="Roboto" w:cs="Times New Roman"/>
                <w:color w:val="000000" w:themeColor="text1"/>
                <w:sz w:val="27"/>
                <w:szCs w:val="27"/>
              </w:rPr>
              <w:t>.</w:t>
            </w:r>
          </w:p>
          <w:p w14:paraId="27D5E526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</w:pPr>
          </w:p>
          <w:p w14:paraId="53C4AB1C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</w:pPr>
          </w:p>
          <w:p w14:paraId="3AE535E0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</w:pPr>
          </w:p>
          <w:p w14:paraId="0650B103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</w:pPr>
          </w:p>
          <w:p w14:paraId="60A38360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</w:pPr>
          </w:p>
          <w:p w14:paraId="7BF3D80E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>xé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>:</w:t>
            </w:r>
          </w:p>
          <w:p w14:paraId="54B49DA7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2A0A58A4" wp14:editId="69F7584D">
                  <wp:extent cx="2097673" cy="476551"/>
                  <wp:effectExtent l="0" t="0" r="0" b="0"/>
                  <wp:docPr id="15" name="Picture 15" descr="Schematic&#10;&#10;Description automatically generated with medium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 descr="Schematic&#10;&#10;Description automatically generated with medium confidence"/>
                          <pic:cNvPicPr/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1446" cy="4864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010E038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127681F0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67639380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</w:pPr>
          </w:p>
          <w:p w14:paraId="721E81FE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>xé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>:</w:t>
            </w:r>
          </w:p>
          <w:p w14:paraId="176DEE14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5103822D" wp14:editId="0EA5CA06">
                  <wp:extent cx="1823470" cy="708908"/>
                  <wp:effectExtent l="0" t="0" r="0" b="0"/>
                  <wp:docPr id="16" name="Picture 16" descr="Text&#10;&#10;Description automatically generated with medium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Text&#10;&#10;Description automatically generated with medium confidence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3781" cy="7206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F533208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65B342A8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29111AA6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</w:tr>
    </w:tbl>
    <w:p w14:paraId="51D2295A" w14:textId="77777777" w:rsidR="005C5192" w:rsidRPr="00843403" w:rsidRDefault="005C5192" w:rsidP="005C519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A35AEA">
        <w:rPr>
          <w:rFonts w:ascii="Times New Roman" w:eastAsia="Times New Roman" w:hAnsi="Times New Roman" w:cs="Times New Roman"/>
          <w:b/>
          <w:bCs/>
          <w:i/>
          <w:iCs/>
          <w:color w:val="E36C0A" w:themeColor="accent6" w:themeShade="BF"/>
          <w:sz w:val="28"/>
          <w:szCs w:val="28"/>
        </w:rPr>
        <w:t>Hoạt</w:t>
      </w:r>
      <w:proofErr w:type="spellEnd"/>
      <w:r w:rsidRPr="00A35AEA">
        <w:rPr>
          <w:rFonts w:ascii="Times New Roman" w:eastAsia="Times New Roman" w:hAnsi="Times New Roman" w:cs="Times New Roman"/>
          <w:b/>
          <w:bCs/>
          <w:i/>
          <w:iCs/>
          <w:color w:val="E36C0A" w:themeColor="accent6" w:themeShade="BF"/>
          <w:sz w:val="28"/>
          <w:szCs w:val="28"/>
        </w:rPr>
        <w:t xml:space="preserve"> </w:t>
      </w:r>
      <w:proofErr w:type="spellStart"/>
      <w:r w:rsidRPr="00A35AEA">
        <w:rPr>
          <w:rFonts w:ascii="Times New Roman" w:eastAsia="Times New Roman" w:hAnsi="Times New Roman" w:cs="Times New Roman"/>
          <w:b/>
          <w:bCs/>
          <w:i/>
          <w:iCs/>
          <w:color w:val="E36C0A" w:themeColor="accent6" w:themeShade="BF"/>
          <w:sz w:val="28"/>
          <w:szCs w:val="28"/>
        </w:rPr>
        <w:t>động</w:t>
      </w:r>
      <w:proofErr w:type="spellEnd"/>
      <w:r w:rsidRPr="00A35AEA">
        <w:rPr>
          <w:rFonts w:ascii="Times New Roman" w:eastAsia="Times New Roman" w:hAnsi="Times New Roman" w:cs="Times New Roman"/>
          <w:b/>
          <w:bCs/>
          <w:i/>
          <w:iCs/>
          <w:color w:val="E36C0A" w:themeColor="accent6" w:themeShade="BF"/>
          <w:sz w:val="28"/>
          <w:szCs w:val="28"/>
        </w:rPr>
        <w:t xml:space="preserve"> 2:</w:t>
      </w:r>
      <w:r w:rsidRPr="00A35AEA">
        <w:rPr>
          <w:rFonts w:ascii="Times New Roman" w:eastAsia="Times New Roman" w:hAnsi="Times New Roman" w:cs="Times New Roman"/>
          <w:b/>
          <w:bCs/>
          <w:color w:val="E36C0A" w:themeColor="accent6" w:themeShade="BF"/>
          <w:sz w:val="28"/>
          <w:szCs w:val="28"/>
        </w:rPr>
        <w:t xml:space="preserve"> </w:t>
      </w:r>
      <w:r w:rsidRPr="0030510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Tính </w:t>
      </w:r>
      <w:proofErr w:type="spellStart"/>
      <w:r w:rsidRPr="0030510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hất</w:t>
      </w:r>
      <w:proofErr w:type="spellEnd"/>
      <w:r w:rsidRPr="0030510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30510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ủa</w:t>
      </w:r>
      <w:proofErr w:type="spellEnd"/>
      <w:r w:rsidRPr="0030510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30510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phép</w:t>
      </w:r>
      <w:proofErr w:type="spellEnd"/>
      <w:r w:rsidRPr="0030510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30510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ộng</w:t>
      </w:r>
      <w:proofErr w:type="spellEnd"/>
      <w:r w:rsidRPr="0030510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30510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số</w:t>
      </w:r>
      <w:proofErr w:type="spellEnd"/>
      <w:r w:rsidRPr="0030510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30510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hữu</w:t>
      </w:r>
      <w:proofErr w:type="spellEnd"/>
      <w:r w:rsidRPr="0030510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30510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tỉ</w:t>
      </w:r>
      <w:proofErr w:type="spellEnd"/>
    </w:p>
    <w:p w14:paraId="06893DB6" w14:textId="77777777" w:rsidR="005C5192" w:rsidRPr="00843403" w:rsidRDefault="005C5192" w:rsidP="005C5192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B05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a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Mụ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tiêu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:</w:t>
      </w:r>
    </w:p>
    <w:p w14:paraId="5A1124B1" w14:textId="77777777" w:rsidR="005C5192" w:rsidRDefault="005C5192" w:rsidP="005C5192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- </w:t>
      </w:r>
      <w:proofErr w:type="spellStart"/>
      <w:r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G</w:t>
      </w:r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iúp</w:t>
      </w:r>
      <w:proofErr w:type="spellEnd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HS </w:t>
      </w:r>
      <w:proofErr w:type="spellStart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nhận</w:t>
      </w:r>
      <w:proofErr w:type="spellEnd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biết</w:t>
      </w:r>
      <w:proofErr w:type="spellEnd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ác</w:t>
      </w:r>
      <w:proofErr w:type="spellEnd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ính</w:t>
      </w:r>
      <w:proofErr w:type="spellEnd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hất</w:t>
      </w:r>
      <w:proofErr w:type="spellEnd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ủa</w:t>
      </w:r>
      <w:proofErr w:type="spellEnd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phép</w:t>
      </w:r>
      <w:proofErr w:type="spellEnd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ộng</w:t>
      </w:r>
      <w:proofErr w:type="spellEnd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số</w:t>
      </w:r>
      <w:proofErr w:type="spellEnd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ữu</w:t>
      </w:r>
      <w:proofErr w:type="spellEnd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</w:t>
      </w:r>
      <w:r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ỉ</w:t>
      </w:r>
      <w:proofErr w:type="spellEnd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</w:t>
      </w:r>
      <w:r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r</w:t>
      </w:r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ên</w:t>
      </w:r>
      <w:proofErr w:type="spellEnd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ơ</w:t>
      </w:r>
      <w:proofErr w:type="spellEnd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s</w:t>
      </w:r>
      <w:r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ở</w:t>
      </w:r>
      <w:proofErr w:type="spellEnd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</w:t>
      </w:r>
      <w:r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í</w:t>
      </w:r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nh</w:t>
      </w:r>
      <w:proofErr w:type="spellEnd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hất</w:t>
      </w:r>
      <w:proofErr w:type="spellEnd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ủa</w:t>
      </w:r>
      <w:proofErr w:type="spellEnd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phép</w:t>
      </w:r>
      <w:proofErr w:type="spellEnd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ộng</w:t>
      </w:r>
      <w:proofErr w:type="spellEnd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phân</w:t>
      </w:r>
      <w:proofErr w:type="spellEnd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số</w:t>
      </w:r>
      <w:proofErr w:type="spellEnd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</w:p>
    <w:p w14:paraId="5EB96F45" w14:textId="77777777" w:rsidR="005C5192" w:rsidRDefault="005C5192" w:rsidP="005C5192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- </w:t>
      </w:r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HS </w:t>
      </w:r>
      <w:proofErr w:type="spellStart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nêu</w:t>
      </w:r>
      <w:proofErr w:type="spellEnd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được</w:t>
      </w:r>
      <w:proofErr w:type="spellEnd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nh</w:t>
      </w:r>
      <w:r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ậ</w:t>
      </w:r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n</w:t>
      </w:r>
      <w:proofErr w:type="spellEnd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xét</w:t>
      </w:r>
      <w:proofErr w:type="spellEnd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đ</w:t>
      </w:r>
      <w:r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ã</w:t>
      </w:r>
      <w:proofErr w:type="spellEnd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hực</w:t>
      </w:r>
      <w:proofErr w:type="spellEnd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iện</w:t>
      </w:r>
      <w:proofErr w:type="spellEnd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ính</w:t>
      </w:r>
      <w:proofErr w:type="spellEnd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hất</w:t>
      </w:r>
      <w:proofErr w:type="spellEnd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nào</w:t>
      </w:r>
      <w:proofErr w:type="spellEnd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rong</w:t>
      </w:r>
      <w:proofErr w:type="spellEnd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ác</w:t>
      </w:r>
      <w:proofErr w:type="spellEnd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ính</w:t>
      </w:r>
      <w:proofErr w:type="spellEnd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hất</w:t>
      </w:r>
      <w:proofErr w:type="spellEnd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ũa</w:t>
      </w:r>
      <w:proofErr w:type="spellEnd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phép</w:t>
      </w:r>
      <w:proofErr w:type="spellEnd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ộng</w:t>
      </w:r>
      <w:proofErr w:type="spellEnd"/>
      <w:r w:rsidRPr="006F310A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.</w:t>
      </w:r>
    </w:p>
    <w:p w14:paraId="0AEE8329" w14:textId="77777777" w:rsidR="005C5192" w:rsidRPr="00843403" w:rsidRDefault="005C5192" w:rsidP="005C5192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- </w:t>
      </w:r>
      <w:proofErr w:type="spellStart"/>
      <w:r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Á</w:t>
      </w:r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p</w:t>
      </w:r>
      <w:proofErr w:type="spellEnd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dụng</w:t>
      </w:r>
      <w:proofErr w:type="spellEnd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kiến</w:t>
      </w:r>
      <w:proofErr w:type="spellEnd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hức</w:t>
      </w:r>
      <w:proofErr w:type="spellEnd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li</w:t>
      </w:r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ên</w:t>
      </w:r>
      <w:proofErr w:type="spellEnd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môn</w:t>
      </w:r>
      <w:proofErr w:type="spellEnd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vận</w:t>
      </w:r>
      <w:proofErr w:type="spellEnd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dụng</w:t>
      </w:r>
      <w:proofErr w:type="spellEnd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</w:t>
      </w:r>
      <w:r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ổ</w:t>
      </w:r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ng</w:t>
      </w:r>
      <w:proofErr w:type="spellEnd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ợp</w:t>
      </w:r>
      <w:proofErr w:type="spellEnd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ác</w:t>
      </w:r>
      <w:proofErr w:type="spellEnd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k</w:t>
      </w:r>
      <w:r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ỉ</w:t>
      </w:r>
      <w:proofErr w:type="spellEnd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năng</w:t>
      </w:r>
      <w:proofErr w:type="spellEnd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hông</w:t>
      </w:r>
      <w:proofErr w:type="spellEnd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qua </w:t>
      </w:r>
      <w:proofErr w:type="spellStart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việc</w:t>
      </w:r>
      <w:proofErr w:type="spellEnd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ính</w:t>
      </w:r>
      <w:proofErr w:type="spellEnd"/>
      <w:r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oán</w:t>
      </w:r>
      <w:proofErr w:type="spellEnd"/>
      <w:r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.</w:t>
      </w:r>
    </w:p>
    <w:p w14:paraId="7B2A6E3E" w14:textId="77777777" w:rsidR="005C5192" w:rsidRPr="00843403" w:rsidRDefault="005C5192" w:rsidP="005C5192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b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Nộ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dung: 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HS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qua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á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SGK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ể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ì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iể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ộ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dung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iế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eo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yê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ầ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GV.</w:t>
      </w:r>
    </w:p>
    <w:p w14:paraId="25D44320" w14:textId="77777777" w:rsidR="005C5192" w:rsidRPr="00843403" w:rsidRDefault="005C5192" w:rsidP="005C5192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c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Sả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phẩm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: 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HS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ắ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ữ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iế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ế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quả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HS.</w:t>
      </w:r>
    </w:p>
    <w:p w14:paraId="5B1FED2D" w14:textId="77777777" w:rsidR="005C5192" w:rsidRPr="00843403" w:rsidRDefault="005C5192" w:rsidP="005C5192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B05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d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Tổ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chứ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thự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hiệ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:</w:t>
      </w:r>
    </w:p>
    <w:tbl>
      <w:tblPr>
        <w:tblW w:w="10923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035"/>
        <w:gridCol w:w="3510"/>
        <w:gridCol w:w="3378"/>
      </w:tblGrid>
      <w:tr w:rsidR="005C5192" w:rsidRPr="005B0A3B" w14:paraId="0E3C8D73" w14:textId="77777777" w:rsidTr="00F55FB4">
        <w:tc>
          <w:tcPr>
            <w:tcW w:w="4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72DACD48" w14:textId="77777777" w:rsidR="005C5192" w:rsidRPr="00843403" w:rsidRDefault="005C5192" w:rsidP="00F55FB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</w:pP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Hoạt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động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của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giáo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viên</w:t>
            </w:r>
            <w:proofErr w:type="spellEnd"/>
          </w:p>
        </w:tc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F023F9D" w14:textId="77777777" w:rsidR="005C5192" w:rsidRPr="005B0A3B" w:rsidRDefault="005C5192" w:rsidP="00F55FB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</w:pP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Hoạt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động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của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học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sinh</w:t>
            </w:r>
            <w:proofErr w:type="spellEnd"/>
          </w:p>
        </w:tc>
        <w:tc>
          <w:tcPr>
            <w:tcW w:w="3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244F38A3" w14:textId="77777777" w:rsidR="005C5192" w:rsidRPr="00843403" w:rsidRDefault="005C5192" w:rsidP="00F55FB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</w:pP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Sản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phẩm</w:t>
            </w:r>
            <w:proofErr w:type="spellEnd"/>
          </w:p>
        </w:tc>
      </w:tr>
      <w:tr w:rsidR="005C5192" w:rsidRPr="005B0A3B" w14:paraId="2997187B" w14:textId="77777777" w:rsidTr="00F55FB4">
        <w:tc>
          <w:tcPr>
            <w:tcW w:w="4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440B2C26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B05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Bướ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1: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Chuyể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gia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nhiệ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vụ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:</w:t>
            </w:r>
          </w:p>
          <w:p w14:paraId="7BA9908F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ả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u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3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ĐKP2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331BA739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0943FB36" wp14:editId="1008EE7B">
                  <wp:extent cx="2397565" cy="800100"/>
                  <wp:effectExtent l="0" t="0" r="0" b="0"/>
                  <wp:docPr id="17" name="Picture 17" descr="Diagram, schematic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Picture 17" descr="Diagram, schematic&#10;&#10;Description automatically generated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5045" cy="8493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6EB177D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43F0F1D3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0D79F636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1AE71ED5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5B0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ặ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ỏ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ẫ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ắ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a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ó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ố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:</w:t>
            </w:r>
          </w:p>
          <w:p w14:paraId="2F96811C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1-2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u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ọ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â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3BE3DDB3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2FBCDD4B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41B1B070" wp14:editId="58CA84AA">
                  <wp:extent cx="2403426" cy="783146"/>
                  <wp:effectExtent l="0" t="0" r="0" b="0"/>
                  <wp:docPr id="36" name="Picture 36" descr="Dia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Picture 36" descr="Diagram&#10;&#10;Description automatically generated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8493" cy="820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B8241BC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: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a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ợ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ú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.</w:t>
            </w:r>
          </w:p>
          <w:p w14:paraId="4F20D20A" w14:textId="77777777" w:rsidR="005C5192" w:rsidRPr="00F86EA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F86EAB">
              <w:rPr>
                <w:rFonts w:ascii="Times New Roman" w:eastAsia="Courier New" w:hAnsi="Times New Roman" w:cs="Times New Roman"/>
                <w:color w:val="000000" w:themeColor="text1"/>
                <w:sz w:val="28"/>
                <w:szCs w:val="28"/>
                <w:lang w:val="vi-VN" w:eastAsia="vi-VN" w:bidi="vi-VN"/>
              </w:rPr>
              <w:t>GV đánh giá</w:t>
            </w:r>
          </w:p>
          <w:p w14:paraId="3926B681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1D3449C8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79FF4C1A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52178877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ướ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ẫ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ự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ụ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ừ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ọ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ự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iễ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ô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qua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iệ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</w:t>
            </w:r>
            <w:r w:rsidRPr="00B92D8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ính</w:t>
            </w:r>
            <w:proofErr w:type="spellEnd"/>
            <w:r w:rsidRPr="00B92D8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92D8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ượng</w:t>
            </w:r>
            <w:proofErr w:type="spellEnd"/>
            <w:r w:rsidRPr="00B92D8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92D8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à</w:t>
            </w:r>
            <w:proofErr w:type="spellEnd"/>
            <w:r w:rsidRPr="00B92D8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92D8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ê</w:t>
            </w:r>
            <w:proofErr w:type="spellEnd"/>
            <w:r w:rsidRPr="00B92D8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92D8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ồn</w:t>
            </w:r>
            <w:proofErr w:type="spellEnd"/>
            <w:r w:rsidRPr="00B92D8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92D8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o</w:t>
            </w:r>
            <w:proofErr w:type="spellEnd"/>
            <w:r w:rsidRPr="00B92D8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92D8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ong</w:t>
            </w:r>
            <w:proofErr w:type="spellEnd"/>
            <w:r w:rsidRPr="00B92D8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6 </w:t>
            </w:r>
            <w:proofErr w:type="spellStart"/>
            <w:r w:rsidRPr="00B92D8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uần</w:t>
            </w:r>
            <w:proofErr w:type="spellEnd"/>
            <w:r w:rsidRPr="00B92D8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92D8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ó</w:t>
            </w:r>
            <w:proofErr w:type="spellEnd"/>
            <w:r w:rsidRPr="00B92D8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ể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dụ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1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6BDB235B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6C504EA3" wp14:editId="5FE5BE18">
                  <wp:extent cx="2292563" cy="1111903"/>
                  <wp:effectExtent l="0" t="0" r="0" b="0"/>
                  <wp:docPr id="11" name="Picture 11" descr="Tabl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 descr="Table&#10;&#10;Description automatically generated"/>
                          <pic:cNvPicPr/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9423" cy="1124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0E84A00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ả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u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- GV: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a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ợ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ú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. </w:t>
            </w:r>
          </w:p>
          <w:p w14:paraId="7A6BCA39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</w:t>
            </w:r>
            <w:r w:rsidRPr="009212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9212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ửa</w:t>
            </w:r>
            <w:proofErr w:type="spellEnd"/>
            <w:r w:rsidRPr="009212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9212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ung</w:t>
            </w:r>
            <w:proofErr w:type="spellEnd"/>
            <w:r w:rsidRPr="009212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9212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ước</w:t>
            </w:r>
            <w:proofErr w:type="spellEnd"/>
            <w:r w:rsidRPr="009212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9212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ớp</w:t>
            </w:r>
            <w:proofErr w:type="spellEnd"/>
          </w:p>
          <w:p w14:paraId="1439DFF3" w14:textId="77777777" w:rsidR="005C5192" w:rsidRPr="00F86EA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Courier New" w:hAnsi="Times New Roman" w:cs="Times New Roman"/>
                <w:color w:val="000000" w:themeColor="text1"/>
                <w:sz w:val="28"/>
                <w:szCs w:val="28"/>
                <w:lang w:eastAsia="vi-VN" w:bidi="vi-VN"/>
              </w:rPr>
              <w:t xml:space="preserve">- </w:t>
            </w:r>
            <w:r w:rsidRPr="00F86EAB">
              <w:rPr>
                <w:rFonts w:ascii="Times New Roman" w:eastAsia="Courier New" w:hAnsi="Times New Roman" w:cs="Times New Roman"/>
                <w:color w:val="000000" w:themeColor="text1"/>
                <w:sz w:val="28"/>
                <w:szCs w:val="28"/>
                <w:lang w:val="vi-VN" w:eastAsia="vi-VN" w:bidi="vi-VN"/>
              </w:rPr>
              <w:t>GV đánh giá</w:t>
            </w:r>
          </w:p>
          <w:p w14:paraId="0B512ED8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</w:pPr>
          </w:p>
          <w:p w14:paraId="447EC579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Bướ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4: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Kế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lu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đị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: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B050"/>
                <w:sz w:val="28"/>
                <w:szCs w:val="28"/>
              </w:rPr>
              <w:t> </w:t>
            </w:r>
          </w:p>
          <w:p w14:paraId="4E6A84DA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ổ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ư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ọ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â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h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é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ầ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ủ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</w:tc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7778D7D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</w:pPr>
          </w:p>
          <w:p w14:paraId="707BDCA2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</w:pPr>
          </w:p>
          <w:p w14:paraId="5ACC2617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B05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Bướ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2: Thực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hiệ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nhiệ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vụ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:</w:t>
            </w:r>
          </w:p>
          <w:p w14:paraId="64DE2847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e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õ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SGK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ú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ghe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iế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5B0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  <w:p w14:paraId="39BC2986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ả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u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3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ĐKP2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0291CB95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ả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ời</w:t>
            </w:r>
            <w:proofErr w:type="spellEnd"/>
          </w:p>
          <w:p w14:paraId="2E3BB4B3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438FF8E4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054C26B6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u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ọ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âm</w:t>
            </w:r>
            <w:proofErr w:type="spellEnd"/>
          </w:p>
          <w:p w14:paraId="5575CC76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2331BB7D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45F25E1C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ự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ô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ự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iệ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ép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í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Thực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7E113EBF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</w:pPr>
          </w:p>
          <w:p w14:paraId="76A118C6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1D4059A5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48BBD034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682F3CBF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773A4DC4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12C64501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S</w:t>
            </w:r>
            <w:r w:rsidRPr="005B0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dụ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1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5B51E0F2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iế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ế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ả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e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6F2F9CD9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</w:p>
          <w:p w14:paraId="10A1111E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0E1A6F1D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27255C64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5F562C49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B05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Bướ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3: Báo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cá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thả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lu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:</w:t>
            </w:r>
          </w:p>
          <w:p w14:paraId="07EDE30F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ơ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a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ê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y</w:t>
            </w:r>
            <w:proofErr w:type="spellEnd"/>
          </w:p>
          <w:p w14:paraId="4C2C7790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ổ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sung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ạ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60F3A33B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3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7DC9F90E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30510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lastRenderedPageBreak/>
              <w:t xml:space="preserve">2.Tính </w:t>
            </w:r>
            <w:proofErr w:type="spellStart"/>
            <w:r w:rsidRPr="0030510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chất</w:t>
            </w:r>
            <w:proofErr w:type="spellEnd"/>
            <w:r w:rsidRPr="0030510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30510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của</w:t>
            </w:r>
            <w:proofErr w:type="spellEnd"/>
            <w:r w:rsidRPr="0030510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30510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phép</w:t>
            </w:r>
            <w:proofErr w:type="spellEnd"/>
            <w:r w:rsidRPr="0030510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30510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cộng</w:t>
            </w:r>
            <w:proofErr w:type="spellEnd"/>
            <w:r w:rsidRPr="0030510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30510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số</w:t>
            </w:r>
            <w:proofErr w:type="spellEnd"/>
            <w:r w:rsidRPr="0030510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30510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hữu</w:t>
            </w:r>
            <w:proofErr w:type="spellEnd"/>
            <w:r w:rsidRPr="0030510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30510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tỉ</w:t>
            </w:r>
            <w:proofErr w:type="spellEnd"/>
          </w:p>
          <w:p w14:paraId="48647A22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ĐKP2:</w:t>
            </w:r>
          </w:p>
          <w:p w14:paraId="51AE417E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0BBA9ABB" wp14:editId="10CE9CA7">
                  <wp:extent cx="1967677" cy="944757"/>
                  <wp:effectExtent l="0" t="0" r="0" b="0"/>
                  <wp:docPr id="18" name="Picture 18" descr="Text&#10;&#10;Description automatically generated with medium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Picture 18" descr="Text&#10;&#10;Description automatically generated with medium confidence"/>
                          <pic:cNvPicPr/>
                        </pic:nvPicPr>
                        <pic:blipFill rotWithShape="1">
                          <a:blip r:embed="rId65"/>
                          <a:srcRect r="27132" b="46445"/>
                          <a:stretch/>
                        </pic:blipFill>
                        <pic:spPr bwMode="auto">
                          <a:xfrm>
                            <a:off x="0" y="0"/>
                            <a:ext cx="2025252" cy="97240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5136221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615C664B" wp14:editId="30CD2ADB">
                  <wp:extent cx="1971745" cy="936275"/>
                  <wp:effectExtent l="0" t="0" r="0" b="0"/>
                  <wp:docPr id="26" name="Picture 26" descr="Tex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Picture 26" descr="Text&#10;&#10;Description automatically generated"/>
                          <pic:cNvPicPr/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3588" cy="9608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3A86048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1D829143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350B686B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11B1A9BD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67C97B78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37929332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Thực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:</w:t>
            </w:r>
          </w:p>
          <w:p w14:paraId="0D25AE86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49F1E4B5" wp14:editId="5FDFC2BA">
                  <wp:extent cx="1804910" cy="1058779"/>
                  <wp:effectExtent l="0" t="0" r="0" b="0"/>
                  <wp:docPr id="40" name="Picture 40" descr="Tex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Picture 40" descr="Text&#10;&#10;Description automatically generated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8525" cy="10902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</w:p>
          <w:p w14:paraId="79A4F77C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48B741B7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3960D216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52687034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0BA56F68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dụng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1</w:t>
            </w:r>
          </w:p>
          <w:p w14:paraId="64AFAD90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noProof/>
                <w:color w:val="000000"/>
                <w:sz w:val="28"/>
                <w:szCs w:val="28"/>
              </w:rPr>
              <w:drawing>
                <wp:inline distT="0" distB="0" distL="0" distR="0" wp14:anchorId="263E44A5" wp14:editId="3DDC3712">
                  <wp:extent cx="1903598" cy="921215"/>
                  <wp:effectExtent l="0" t="0" r="0" b="0"/>
                  <wp:docPr id="14" name="Picture 14" descr="Tabl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Picture 14" descr="Tabl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6141" cy="9321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42A263C6" w14:textId="77777777" w:rsidR="005C5192" w:rsidRPr="00921287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9212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ết</w:t>
            </w:r>
            <w:proofErr w:type="spellEnd"/>
            <w:r w:rsidRPr="009212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9212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ả</w:t>
            </w:r>
            <w:proofErr w:type="spellEnd"/>
          </w:p>
          <w:p w14:paraId="6ADA836F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4439922B" wp14:editId="6FA95349">
                  <wp:extent cx="1883489" cy="592145"/>
                  <wp:effectExtent l="0" t="0" r="0" b="0"/>
                  <wp:docPr id="13" name="Picture 13" descr="Tex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Picture 13" descr="Text&#10;&#10;Description automatically generated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0657" cy="6069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BF137BA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4FF3C4E5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55D5555D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7438B842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3F01B643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3FB9EC9A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9212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ết</w:t>
            </w:r>
            <w:proofErr w:type="spellEnd"/>
            <w:r w:rsidRPr="0092128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uận</w:t>
            </w:r>
            <w:proofErr w:type="spellEnd"/>
          </w:p>
          <w:p w14:paraId="5AB695A1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4DED054A" wp14:editId="18F0C5C5">
                  <wp:extent cx="1955867" cy="537882"/>
                  <wp:effectExtent l="0" t="0" r="0" b="0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8830" cy="645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492FC1B" w14:textId="77777777" w:rsidR="005C5192" w:rsidRPr="00843403" w:rsidRDefault="005C5192" w:rsidP="005C519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A35AEA">
        <w:rPr>
          <w:rFonts w:ascii="Times New Roman" w:eastAsia="Times New Roman" w:hAnsi="Times New Roman" w:cs="Times New Roman"/>
          <w:b/>
          <w:bCs/>
          <w:i/>
          <w:iCs/>
          <w:color w:val="E36C0A" w:themeColor="accent6" w:themeShade="BF"/>
          <w:sz w:val="28"/>
          <w:szCs w:val="28"/>
        </w:rPr>
        <w:lastRenderedPageBreak/>
        <w:t>Hoạt</w:t>
      </w:r>
      <w:proofErr w:type="spellEnd"/>
      <w:r w:rsidRPr="00A35AEA">
        <w:rPr>
          <w:rFonts w:ascii="Times New Roman" w:eastAsia="Times New Roman" w:hAnsi="Times New Roman" w:cs="Times New Roman"/>
          <w:b/>
          <w:bCs/>
          <w:i/>
          <w:iCs/>
          <w:color w:val="E36C0A" w:themeColor="accent6" w:themeShade="BF"/>
          <w:sz w:val="28"/>
          <w:szCs w:val="28"/>
        </w:rPr>
        <w:t xml:space="preserve"> </w:t>
      </w:r>
      <w:proofErr w:type="spellStart"/>
      <w:r w:rsidRPr="00A35AEA">
        <w:rPr>
          <w:rFonts w:ascii="Times New Roman" w:eastAsia="Times New Roman" w:hAnsi="Times New Roman" w:cs="Times New Roman"/>
          <w:b/>
          <w:bCs/>
          <w:i/>
          <w:iCs/>
          <w:color w:val="E36C0A" w:themeColor="accent6" w:themeShade="BF"/>
          <w:sz w:val="28"/>
          <w:szCs w:val="28"/>
        </w:rPr>
        <w:t>động</w:t>
      </w:r>
      <w:proofErr w:type="spellEnd"/>
      <w:r w:rsidRPr="00A35AEA">
        <w:rPr>
          <w:rFonts w:ascii="Times New Roman" w:eastAsia="Times New Roman" w:hAnsi="Times New Roman" w:cs="Times New Roman"/>
          <w:b/>
          <w:bCs/>
          <w:i/>
          <w:iCs/>
          <w:color w:val="E36C0A" w:themeColor="accent6" w:themeShade="BF"/>
          <w:sz w:val="28"/>
          <w:szCs w:val="28"/>
        </w:rPr>
        <w:t xml:space="preserve"> 3:</w:t>
      </w:r>
      <w:r w:rsidRPr="00A35AEA">
        <w:rPr>
          <w:rFonts w:ascii="Times New Roman" w:eastAsia="Times New Roman" w:hAnsi="Times New Roman" w:cs="Times New Roman"/>
          <w:b/>
          <w:bCs/>
          <w:color w:val="E36C0A" w:themeColor="accent6" w:themeShade="BF"/>
          <w:sz w:val="28"/>
          <w:szCs w:val="28"/>
        </w:rPr>
        <w:t xml:space="preserve"> </w:t>
      </w:r>
      <w:proofErr w:type="spellStart"/>
      <w:r w:rsidRPr="0064417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Nhân</w:t>
      </w:r>
      <w:proofErr w:type="spellEnd"/>
      <w:r w:rsidRPr="0064417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64417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hai</w:t>
      </w:r>
      <w:proofErr w:type="spellEnd"/>
      <w:r w:rsidRPr="0064417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64417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số</w:t>
      </w:r>
      <w:proofErr w:type="spellEnd"/>
      <w:r w:rsidRPr="0064417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64417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hữu</w:t>
      </w:r>
      <w:proofErr w:type="spellEnd"/>
      <w:r w:rsidRPr="0064417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64417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tỉ</w:t>
      </w:r>
      <w:proofErr w:type="spellEnd"/>
    </w:p>
    <w:p w14:paraId="35DE4DFC" w14:textId="77777777" w:rsidR="005C5192" w:rsidRPr="00843403" w:rsidRDefault="005C5192" w:rsidP="005C5192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B05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a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Mụ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tiêu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:</w:t>
      </w:r>
    </w:p>
    <w:p w14:paraId="2C627C8A" w14:textId="77777777" w:rsidR="005C5192" w:rsidRDefault="005C5192" w:rsidP="005C5192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- </w:t>
      </w:r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HS </w:t>
      </w:r>
      <w:proofErr w:type="spellStart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ó</w:t>
      </w:r>
      <w:proofErr w:type="spellEnd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ơ</w:t>
      </w:r>
      <w:proofErr w:type="spellEnd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ội</w:t>
      </w:r>
      <w:proofErr w:type="spellEnd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r</w:t>
      </w:r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ãi</w:t>
      </w:r>
      <w:proofErr w:type="spellEnd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nghiệm</w:t>
      </w:r>
      <w:proofErr w:type="spellEnd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khám</w:t>
      </w:r>
      <w:proofErr w:type="spellEnd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phá</w:t>
      </w:r>
      <w:proofErr w:type="spellEnd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phép</w:t>
      </w:r>
      <w:proofErr w:type="spellEnd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nhân</w:t>
      </w:r>
      <w:proofErr w:type="spellEnd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ai</w:t>
      </w:r>
      <w:proofErr w:type="spellEnd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số</w:t>
      </w:r>
      <w:proofErr w:type="spellEnd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</w:t>
      </w:r>
      <w:r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ữ</w:t>
      </w:r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u</w:t>
      </w:r>
      <w:proofErr w:type="spellEnd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</w:t>
      </w:r>
      <w:r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ỉ</w:t>
      </w:r>
      <w:proofErr w:type="spellEnd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dựa</w:t>
      </w:r>
      <w:proofErr w:type="spellEnd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rên</w:t>
      </w:r>
      <w:proofErr w:type="spellEnd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phép</w:t>
      </w:r>
      <w:proofErr w:type="spellEnd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nhân</w:t>
      </w:r>
      <w:proofErr w:type="spellEnd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ai</w:t>
      </w:r>
      <w:proofErr w:type="spellEnd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ph</w:t>
      </w:r>
      <w:r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â</w:t>
      </w:r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n</w:t>
      </w:r>
      <w:proofErr w:type="spellEnd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số</w:t>
      </w:r>
      <w:proofErr w:type="spellEnd"/>
      <w:r w:rsidRPr="0064417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</w:p>
    <w:p w14:paraId="59507241" w14:textId="77777777" w:rsidR="005C5192" w:rsidRPr="00843403" w:rsidRDefault="005C5192" w:rsidP="005C5192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b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Nộ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dung: 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HS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qua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á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SGK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ể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ì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iể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ộ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dung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iế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eo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yê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ầ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GV.</w:t>
      </w:r>
    </w:p>
    <w:p w14:paraId="7E3C0352" w14:textId="77777777" w:rsidR="005C5192" w:rsidRPr="00843403" w:rsidRDefault="005C5192" w:rsidP="005C5192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c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Sả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phẩm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: 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HS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ắ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ữ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iế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ế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quả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HS.</w:t>
      </w:r>
    </w:p>
    <w:p w14:paraId="5F586D94" w14:textId="77777777" w:rsidR="005C5192" w:rsidRPr="00843403" w:rsidRDefault="005C5192" w:rsidP="005C5192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B05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d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Tổ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chứ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thự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hiệ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:</w:t>
      </w:r>
    </w:p>
    <w:tbl>
      <w:tblPr>
        <w:tblW w:w="109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445"/>
        <w:gridCol w:w="3055"/>
        <w:gridCol w:w="3450"/>
      </w:tblGrid>
      <w:tr w:rsidR="005C5192" w:rsidRPr="005B0A3B" w14:paraId="521B5642" w14:textId="77777777" w:rsidTr="00F55FB4">
        <w:tc>
          <w:tcPr>
            <w:tcW w:w="4457" w:type="dxa"/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5E70AC4B" w14:textId="77777777" w:rsidR="005C5192" w:rsidRPr="00843403" w:rsidRDefault="005C5192" w:rsidP="00F55FB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</w:pP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Hoạt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động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của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giáo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viên</w:t>
            </w:r>
            <w:proofErr w:type="spellEnd"/>
          </w:p>
        </w:tc>
        <w:tc>
          <w:tcPr>
            <w:tcW w:w="3115" w:type="dxa"/>
            <w:shd w:val="clear" w:color="auto" w:fill="FFFFFF"/>
          </w:tcPr>
          <w:p w14:paraId="238E97CF" w14:textId="77777777" w:rsidR="005C5192" w:rsidRPr="005B0A3B" w:rsidRDefault="005C5192" w:rsidP="00F55FB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</w:pP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Hoạt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động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của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học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sinh</w:t>
            </w:r>
            <w:proofErr w:type="spellEnd"/>
          </w:p>
        </w:tc>
        <w:tc>
          <w:tcPr>
            <w:tcW w:w="3378" w:type="dxa"/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30629C85" w14:textId="77777777" w:rsidR="005C5192" w:rsidRPr="00843403" w:rsidRDefault="005C5192" w:rsidP="00F55FB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</w:pP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Sản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phẩm</w:t>
            </w:r>
            <w:proofErr w:type="spellEnd"/>
          </w:p>
        </w:tc>
      </w:tr>
      <w:tr w:rsidR="005C5192" w:rsidRPr="005B0A3B" w14:paraId="3B4EF2C4" w14:textId="77777777" w:rsidTr="00F55FB4">
        <w:tc>
          <w:tcPr>
            <w:tcW w:w="4457" w:type="dxa"/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7DC907CD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B05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Bướ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1: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Chuyể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gia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nhiệ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vụ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:</w:t>
            </w:r>
          </w:p>
          <w:p w14:paraId="243D3DE8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ỏ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ả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u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ô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ĐKP3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5C7CBFA0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67DFE0E5" wp14:editId="035599BC">
                  <wp:extent cx="2546320" cy="835025"/>
                  <wp:effectExtent l="0" t="0" r="6985" b="3175"/>
                  <wp:docPr id="41" name="Picture 41" descr="Diagram&#10;&#10;Description automatically generated with medium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Picture 41" descr="Diagram&#10;&#10;Description automatically generated with medium confidence"/>
                          <pic:cNvPicPr/>
                        </pic:nvPicPr>
                        <pic:blipFill>
                          <a:blip r:embed="rId71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2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01140" cy="8530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8D04EDE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8243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28243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28243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8243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28243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28243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ính</w:t>
            </w:r>
            <w:proofErr w:type="spellEnd"/>
            <w:r w:rsidRPr="0028243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8243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oán</w:t>
            </w:r>
            <w:proofErr w:type="spellEnd"/>
            <w:r w:rsidRPr="0028243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8243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28243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8243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à</w:t>
            </w:r>
            <w:proofErr w:type="spellEnd"/>
            <w:r w:rsidRPr="0028243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8243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ời</w:t>
            </w:r>
            <w:proofErr w:type="spellEnd"/>
            <w:r w:rsidRPr="0028243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8243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ết</w:t>
            </w:r>
            <w:proofErr w:type="spellEnd"/>
            <w:r w:rsidRPr="0028243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8243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ả</w:t>
            </w:r>
            <w:proofErr w:type="spellEnd"/>
            <w:r w:rsidRPr="0028243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8243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28243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8243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ội</w:t>
            </w:r>
            <w:proofErr w:type="spellEnd"/>
            <w:r w:rsidRPr="0028243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dung </w:t>
            </w:r>
            <w:proofErr w:type="spellStart"/>
            <w:r w:rsidRPr="0028243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ám</w:t>
            </w:r>
            <w:proofErr w:type="spellEnd"/>
            <w:r w:rsidRPr="0028243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8243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á</w:t>
            </w:r>
            <w:proofErr w:type="spellEnd"/>
            <w:r w:rsidRPr="0028243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</w:p>
          <w:p w14:paraId="2A6E6A26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8243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28243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ánh</w:t>
            </w:r>
            <w:proofErr w:type="spellEnd"/>
            <w:r w:rsidRPr="0028243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8243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á</w:t>
            </w:r>
            <w:proofErr w:type="spellEnd"/>
            <w:r w:rsidRPr="0028243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68EB02ED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ố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</w:p>
          <w:p w14:paraId="1ADC371C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73CD7729" wp14:editId="6898FE1D">
                  <wp:extent cx="2416670" cy="813772"/>
                  <wp:effectExtent l="0" t="0" r="3175" b="5715"/>
                  <wp:docPr id="44" name="Picture 44" descr="Ico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Picture 44" descr="Icon&#10;&#10;Description automatically generated"/>
                          <pic:cNvPicPr/>
                        </pic:nvPicPr>
                        <pic:blipFill>
                          <a:blip r:embed="rId73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4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9139" cy="875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D3AEE10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ực</w:t>
            </w:r>
            <w:proofErr w:type="spellEnd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ành</w:t>
            </w:r>
            <w:proofErr w:type="spellEnd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ính</w:t>
            </w:r>
            <w:proofErr w:type="spellEnd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ết</w:t>
            </w:r>
            <w:proofErr w:type="spellEnd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ả</w:t>
            </w:r>
            <w:proofErr w:type="spellEnd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ép</w:t>
            </w:r>
            <w:proofErr w:type="spellEnd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ân</w:t>
            </w:r>
            <w:proofErr w:type="spellEnd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ai</w:t>
            </w:r>
            <w:proofErr w:type="spellEnd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ữ</w:t>
            </w:r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u</w:t>
            </w:r>
            <w:proofErr w:type="spellEnd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ỉ</w:t>
            </w:r>
            <w:proofErr w:type="spellEnd"/>
          </w:p>
          <w:p w14:paraId="28CB9AD4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: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a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ợ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ú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.</w:t>
            </w:r>
          </w:p>
          <w:p w14:paraId="25FF87A4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á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á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ộ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.</w:t>
            </w:r>
          </w:p>
          <w:p w14:paraId="57036323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</w:pPr>
          </w:p>
          <w:p w14:paraId="37FF1746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</w:pPr>
          </w:p>
          <w:p w14:paraId="502C9EF0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</w:pPr>
          </w:p>
          <w:p w14:paraId="5ADA341A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</w:pPr>
          </w:p>
          <w:p w14:paraId="000DBE43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</w:pPr>
          </w:p>
          <w:p w14:paraId="2A48CAA3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</w:pPr>
          </w:p>
          <w:p w14:paraId="45928ED5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</w:pPr>
          </w:p>
          <w:p w14:paraId="227E4AA9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</w:pPr>
          </w:p>
          <w:p w14:paraId="62030198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Bướ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4: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Kế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lu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đị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: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B050"/>
                <w:sz w:val="28"/>
                <w:szCs w:val="28"/>
              </w:rPr>
              <w:t> </w:t>
            </w:r>
          </w:p>
          <w:p w14:paraId="28611A02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ổ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ư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ọ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â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h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é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ầ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ủ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</w:tc>
        <w:tc>
          <w:tcPr>
            <w:tcW w:w="3115" w:type="dxa"/>
            <w:shd w:val="clear" w:color="auto" w:fill="FFFFFF"/>
          </w:tcPr>
          <w:p w14:paraId="302F86E2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B05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lastRenderedPageBreak/>
              <w:t>Bướ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2: Thực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hiệ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nhiệ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vụ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:</w:t>
            </w:r>
          </w:p>
          <w:p w14:paraId="2A5662DF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e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õ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SGK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ú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ghe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iế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5B0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4F1BC586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ả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u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ô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ĐKP3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77758E94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ả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ờ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</w:p>
          <w:p w14:paraId="73EBA8FE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28243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ớ</w:t>
            </w:r>
            <w:r w:rsidRPr="0028243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</w:t>
            </w:r>
            <w:proofErr w:type="spellEnd"/>
            <w:r w:rsidRPr="0028243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8243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28243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8243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28243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</w:p>
          <w:p w14:paraId="32BF0166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64A579E6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3B425036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7A0BF16B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373992DA" w14:textId="77777777" w:rsidR="005C5192" w:rsidRPr="00E1546E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E1546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-</w:t>
            </w:r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ực</w:t>
            </w:r>
            <w:proofErr w:type="spellEnd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ành</w:t>
            </w:r>
            <w:proofErr w:type="spellEnd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ính</w:t>
            </w:r>
            <w:proofErr w:type="spellEnd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ết</w:t>
            </w:r>
            <w:proofErr w:type="spellEnd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ả</w:t>
            </w:r>
            <w:proofErr w:type="spellEnd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ép</w:t>
            </w:r>
            <w:proofErr w:type="spellEnd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ân</w:t>
            </w:r>
            <w:proofErr w:type="spellEnd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ai</w:t>
            </w:r>
            <w:proofErr w:type="spellEnd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ữ</w:t>
            </w:r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u</w:t>
            </w:r>
            <w:proofErr w:type="spellEnd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ỉ</w:t>
            </w:r>
            <w:proofErr w:type="spellEnd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ể</w:t>
            </w:r>
            <w:proofErr w:type="spellEnd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rèn</w:t>
            </w:r>
            <w:proofErr w:type="spellEnd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uyện</w:t>
            </w:r>
            <w:proofErr w:type="spellEnd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ỉ</w:t>
            </w:r>
            <w:proofErr w:type="spellEnd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ăng</w:t>
            </w:r>
            <w:proofErr w:type="spellEnd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ính</w:t>
            </w:r>
            <w:proofErr w:type="spellEnd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eo</w:t>
            </w:r>
            <w:proofErr w:type="spellEnd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ẩn</w:t>
            </w:r>
            <w:proofErr w:type="spellEnd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ạt</w:t>
            </w:r>
            <w:proofErr w:type="spellEnd"/>
            <w:r w:rsidRPr="00E154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36C38E23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07309F7F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ự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ự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iệ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ô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qua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iệ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Thực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4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.</w:t>
            </w:r>
          </w:p>
          <w:p w14:paraId="6F638940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ghe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;</w:t>
            </w:r>
          </w:p>
          <w:p w14:paraId="58954C57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B05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Bướ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3: Báo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cá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thả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lu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:</w:t>
            </w:r>
          </w:p>
          <w:p w14:paraId="729E9B9D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ơ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a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ê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y</w:t>
            </w:r>
            <w:proofErr w:type="spellEnd"/>
          </w:p>
          <w:p w14:paraId="49C4D976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ổ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sung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ạ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1FD74E6C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h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é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ầ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ủ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</w:tc>
        <w:tc>
          <w:tcPr>
            <w:tcW w:w="3378" w:type="dxa"/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21E854CF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lastRenderedPageBreak/>
              <w:t xml:space="preserve">3. </w:t>
            </w:r>
            <w:proofErr w:type="spellStart"/>
            <w:r w:rsidRPr="00644176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Nhân</w:t>
            </w:r>
            <w:proofErr w:type="spellEnd"/>
            <w:r w:rsidRPr="00644176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644176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hai</w:t>
            </w:r>
            <w:proofErr w:type="spellEnd"/>
            <w:r w:rsidRPr="00644176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644176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số</w:t>
            </w:r>
            <w:proofErr w:type="spellEnd"/>
            <w:r w:rsidRPr="00644176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644176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hữu</w:t>
            </w:r>
            <w:proofErr w:type="spellEnd"/>
            <w:r w:rsidRPr="00644176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644176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tỉ</w:t>
            </w:r>
            <w:proofErr w:type="spellEnd"/>
          </w:p>
          <w:p w14:paraId="690A5F4A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ĐKP3:</w:t>
            </w:r>
          </w:p>
          <w:p w14:paraId="4DF68EC5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</w:pPr>
            <w:r>
              <w:rPr>
                <w:noProof/>
              </w:rPr>
              <w:drawing>
                <wp:inline distT="0" distB="0" distL="0" distR="0" wp14:anchorId="2CD3464C" wp14:editId="04EC5CD1">
                  <wp:extent cx="2092105" cy="686072"/>
                  <wp:effectExtent l="0" t="0" r="3810" b="0"/>
                  <wp:docPr id="42" name="Picture 42" descr="Diagram&#10;&#10;Description automatically generated with medium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Picture 42" descr="Diagram&#10;&#10;Description automatically generated with medium confidence"/>
                          <pic:cNvPicPr/>
                        </pic:nvPicPr>
                        <pic:blipFill>
                          <a:blip r:embed="rId71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2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4734" cy="7164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6D00332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</w:pPr>
          </w:p>
          <w:p w14:paraId="751750A7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</w:pPr>
          </w:p>
          <w:p w14:paraId="1A7E1F6A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ế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ả</w:t>
            </w:r>
            <w:proofErr w:type="spellEnd"/>
            <w:r>
              <w:rPr>
                <w:noProof/>
              </w:rPr>
              <w:drawing>
                <wp:inline distT="0" distB="0" distL="0" distR="0" wp14:anchorId="728D0C51" wp14:editId="7F4DB85C">
                  <wp:extent cx="2086388" cy="638768"/>
                  <wp:effectExtent l="0" t="0" r="0" b="9525"/>
                  <wp:docPr id="43" name="Picture 43" descr="Graphical user interface, text, email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Picture 43" descr="Graphical user interface, text, email&#10;&#10;Description automatically generated"/>
                          <pic:cNvPicPr/>
                        </pic:nvPicPr>
                        <pic:blipFill>
                          <a:blip r:embed="rId75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6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4269" cy="659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387EC03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40762C5F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109106F7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26C4EC07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6B9F8828" w14:textId="77777777" w:rsidR="005C5192" w:rsidRDefault="005C5192" w:rsidP="00F55FB4">
            <w:pPr>
              <w:spacing w:after="0" w:line="240" w:lineRule="auto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463BD33" wp14:editId="15997376">
                  <wp:extent cx="1916303" cy="813435"/>
                  <wp:effectExtent l="0" t="0" r="8255" b="5715"/>
                  <wp:docPr id="47" name="Picture 47" descr="Ico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Picture 47" descr="Icon&#10;&#10;Description automatically generated"/>
                          <pic:cNvPicPr/>
                        </pic:nvPicPr>
                        <pic:blipFill>
                          <a:blip r:embed="rId73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4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2456" cy="8797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</w:p>
          <w:p w14:paraId="62374889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noProof/>
              </w:rPr>
              <w:drawing>
                <wp:anchor distT="0" distB="0" distL="114300" distR="114300" simplePos="0" relativeHeight="251665408" behindDoc="0" locked="0" layoutInCell="1" allowOverlap="1" wp14:anchorId="438C3928" wp14:editId="7579971C">
                  <wp:simplePos x="0" y="0"/>
                  <wp:positionH relativeFrom="column">
                    <wp:posOffset>22225</wp:posOffset>
                  </wp:positionH>
                  <wp:positionV relativeFrom="paragraph">
                    <wp:posOffset>257810</wp:posOffset>
                  </wp:positionV>
                  <wp:extent cx="1637030" cy="478790"/>
                  <wp:effectExtent l="0" t="0" r="0" b="0"/>
                  <wp:wrapSquare wrapText="bothSides"/>
                  <wp:docPr id="45" name="Picture 45" descr="A picture containing text, clock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Picture 45" descr="A picture containing text, clock&#10;&#10;Description automatically generated"/>
                          <pic:cNvPicPr/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37030" cy="4787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ế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ả</w:t>
            </w:r>
            <w:proofErr w:type="spellEnd"/>
          </w:p>
          <w:p w14:paraId="7DE6A015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1398508D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5556DBB5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00378839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>Kế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>luận</w:t>
            </w:r>
            <w:proofErr w:type="spellEnd"/>
          </w:p>
          <w:p w14:paraId="6D71A189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54A6F65F" wp14:editId="24467540">
                  <wp:extent cx="1994844" cy="519953"/>
                  <wp:effectExtent l="0" t="0" r="0" b="0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9450" cy="5837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EC423F1" w14:textId="77777777" w:rsidR="005C5192" w:rsidRPr="00843403" w:rsidRDefault="005C5192" w:rsidP="005C519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A35AEA">
        <w:rPr>
          <w:rFonts w:ascii="Times New Roman" w:eastAsia="Times New Roman" w:hAnsi="Times New Roman" w:cs="Times New Roman"/>
          <w:b/>
          <w:bCs/>
          <w:i/>
          <w:iCs/>
          <w:color w:val="E36C0A" w:themeColor="accent6" w:themeShade="BF"/>
          <w:sz w:val="28"/>
          <w:szCs w:val="28"/>
        </w:rPr>
        <w:lastRenderedPageBreak/>
        <w:t>Hoạt</w:t>
      </w:r>
      <w:proofErr w:type="spellEnd"/>
      <w:r w:rsidRPr="00A35AEA">
        <w:rPr>
          <w:rFonts w:ascii="Times New Roman" w:eastAsia="Times New Roman" w:hAnsi="Times New Roman" w:cs="Times New Roman"/>
          <w:b/>
          <w:bCs/>
          <w:i/>
          <w:iCs/>
          <w:color w:val="E36C0A" w:themeColor="accent6" w:themeShade="BF"/>
          <w:sz w:val="28"/>
          <w:szCs w:val="28"/>
        </w:rPr>
        <w:t xml:space="preserve"> </w:t>
      </w:r>
      <w:proofErr w:type="spellStart"/>
      <w:r w:rsidRPr="00A35AEA">
        <w:rPr>
          <w:rFonts w:ascii="Times New Roman" w:eastAsia="Times New Roman" w:hAnsi="Times New Roman" w:cs="Times New Roman"/>
          <w:b/>
          <w:bCs/>
          <w:i/>
          <w:iCs/>
          <w:color w:val="E36C0A" w:themeColor="accent6" w:themeShade="BF"/>
          <w:sz w:val="28"/>
          <w:szCs w:val="28"/>
        </w:rPr>
        <w:t>động</w:t>
      </w:r>
      <w:proofErr w:type="spellEnd"/>
      <w:r w:rsidRPr="00A35AEA">
        <w:rPr>
          <w:rFonts w:ascii="Times New Roman" w:eastAsia="Times New Roman" w:hAnsi="Times New Roman" w:cs="Times New Roman"/>
          <w:b/>
          <w:bCs/>
          <w:i/>
          <w:iCs/>
          <w:color w:val="E36C0A" w:themeColor="accent6" w:themeShade="BF"/>
          <w:sz w:val="28"/>
          <w:szCs w:val="28"/>
        </w:rPr>
        <w:t xml:space="preserve"> 4:</w:t>
      </w:r>
      <w:r w:rsidRPr="00A35AEA">
        <w:rPr>
          <w:rFonts w:ascii="Times New Roman" w:eastAsia="Times New Roman" w:hAnsi="Times New Roman" w:cs="Times New Roman"/>
          <w:b/>
          <w:bCs/>
          <w:color w:val="E36C0A" w:themeColor="accent6" w:themeShade="BF"/>
          <w:sz w:val="28"/>
          <w:szCs w:val="28"/>
        </w:rPr>
        <w:t xml:space="preserve"> </w:t>
      </w:r>
      <w:r w:rsidRPr="0069219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Tính </w:t>
      </w:r>
      <w:proofErr w:type="spellStart"/>
      <w:r w:rsidRPr="0069219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hất</w:t>
      </w:r>
      <w:proofErr w:type="spellEnd"/>
      <w:r w:rsidRPr="0069219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69219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ủa</w:t>
      </w:r>
      <w:proofErr w:type="spellEnd"/>
      <w:r w:rsidRPr="0069219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69219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phép</w:t>
      </w:r>
      <w:proofErr w:type="spellEnd"/>
      <w:r w:rsidRPr="0069219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69219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nhân</w:t>
      </w:r>
      <w:proofErr w:type="spellEnd"/>
      <w:r w:rsidRPr="0069219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69219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số</w:t>
      </w:r>
      <w:proofErr w:type="spellEnd"/>
      <w:r w:rsidRPr="0069219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69219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hữu</w:t>
      </w:r>
      <w:proofErr w:type="spellEnd"/>
      <w:r w:rsidRPr="0069219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69219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tỉ</w:t>
      </w:r>
      <w:proofErr w:type="spellEnd"/>
    </w:p>
    <w:p w14:paraId="25A3AD1E" w14:textId="77777777" w:rsidR="005C5192" w:rsidRPr="00843403" w:rsidRDefault="005C5192" w:rsidP="005C5192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B05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a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Mụ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tiêu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:</w:t>
      </w:r>
    </w:p>
    <w:p w14:paraId="13352634" w14:textId="77777777" w:rsidR="005C5192" w:rsidRDefault="005C5192" w:rsidP="005C5192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-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Giúp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HS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ó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ơ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ộ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rả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nghiệm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khám</w:t>
      </w:r>
      <w:proofErr w:type="spellEnd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phá</w:t>
      </w:r>
      <w:proofErr w:type="spellEnd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ính</w:t>
      </w:r>
      <w:proofErr w:type="spellEnd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hất</w:t>
      </w:r>
      <w:proofErr w:type="spellEnd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ũa</w:t>
      </w:r>
      <w:proofErr w:type="spellEnd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phép</w:t>
      </w:r>
      <w:proofErr w:type="spellEnd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nh</w:t>
      </w:r>
      <w:r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â</w:t>
      </w:r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n</w:t>
      </w:r>
      <w:proofErr w:type="spellEnd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ai</w:t>
      </w:r>
      <w:proofErr w:type="spellEnd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số</w:t>
      </w:r>
      <w:proofErr w:type="spellEnd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</w:t>
      </w:r>
      <w:r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ữ</w:t>
      </w:r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u</w:t>
      </w:r>
      <w:proofErr w:type="spellEnd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</w:t>
      </w:r>
      <w:r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ỉ</w:t>
      </w:r>
      <w:proofErr w:type="spellEnd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rên</w:t>
      </w:r>
      <w:proofErr w:type="spellEnd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ơ</w:t>
      </w:r>
      <w:proofErr w:type="spellEnd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sở</w:t>
      </w:r>
      <w:proofErr w:type="spellEnd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ính</w:t>
      </w:r>
      <w:proofErr w:type="spellEnd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hất</w:t>
      </w:r>
      <w:proofErr w:type="spellEnd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ủa</w:t>
      </w:r>
      <w:proofErr w:type="spellEnd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phép</w:t>
      </w:r>
      <w:proofErr w:type="spellEnd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nhân</w:t>
      </w:r>
      <w:proofErr w:type="spellEnd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ai</w:t>
      </w:r>
      <w:proofErr w:type="spellEnd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phân</w:t>
      </w:r>
      <w:proofErr w:type="spellEnd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số</w:t>
      </w:r>
      <w:proofErr w:type="spellEnd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.</w:t>
      </w:r>
    </w:p>
    <w:p w14:paraId="7907453F" w14:textId="77777777" w:rsidR="005C5192" w:rsidRPr="00843403" w:rsidRDefault="005C5192" w:rsidP="005C5192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b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Nộ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dung: 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HS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qua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á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SGK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ể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ì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iể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ộ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dung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iế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eo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yê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ầ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GV.</w:t>
      </w:r>
    </w:p>
    <w:p w14:paraId="26F8701C" w14:textId="77777777" w:rsidR="005C5192" w:rsidRPr="00843403" w:rsidRDefault="005C5192" w:rsidP="005C5192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c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Sả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phẩm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: 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HS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ắ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ữ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iế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ế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quả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HS.</w:t>
      </w:r>
    </w:p>
    <w:p w14:paraId="23F19D24" w14:textId="77777777" w:rsidR="005C5192" w:rsidRPr="00843403" w:rsidRDefault="005C5192" w:rsidP="005C5192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B05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d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Tổ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chứ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thự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hiệ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:</w:t>
      </w:r>
    </w:p>
    <w:tbl>
      <w:tblPr>
        <w:tblW w:w="109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435"/>
        <w:gridCol w:w="2915"/>
        <w:gridCol w:w="3600"/>
      </w:tblGrid>
      <w:tr w:rsidR="005C5192" w:rsidRPr="005B0A3B" w14:paraId="5A59661F" w14:textId="77777777" w:rsidTr="00F55FB4">
        <w:tc>
          <w:tcPr>
            <w:tcW w:w="4456" w:type="dxa"/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0726460C" w14:textId="77777777" w:rsidR="005C5192" w:rsidRPr="00843403" w:rsidRDefault="005C5192" w:rsidP="00F55FB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</w:pP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Hoạt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động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của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giáo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viên</w:t>
            </w:r>
            <w:proofErr w:type="spellEnd"/>
          </w:p>
        </w:tc>
        <w:tc>
          <w:tcPr>
            <w:tcW w:w="3114" w:type="dxa"/>
            <w:shd w:val="clear" w:color="auto" w:fill="FFFFFF"/>
          </w:tcPr>
          <w:p w14:paraId="6259F746" w14:textId="77777777" w:rsidR="005C5192" w:rsidRPr="005B0A3B" w:rsidRDefault="005C5192" w:rsidP="00F55FB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</w:pP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Hoạt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động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của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học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sinh</w:t>
            </w:r>
            <w:proofErr w:type="spellEnd"/>
          </w:p>
        </w:tc>
        <w:tc>
          <w:tcPr>
            <w:tcW w:w="3380" w:type="dxa"/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30702C1F" w14:textId="77777777" w:rsidR="005C5192" w:rsidRPr="00843403" w:rsidRDefault="005C5192" w:rsidP="00F55FB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</w:pP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Sản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phẩm</w:t>
            </w:r>
            <w:proofErr w:type="spellEnd"/>
          </w:p>
        </w:tc>
      </w:tr>
      <w:tr w:rsidR="005C5192" w:rsidRPr="005B0A3B" w14:paraId="471042C3" w14:textId="77777777" w:rsidTr="00F55FB4">
        <w:tc>
          <w:tcPr>
            <w:tcW w:w="4456" w:type="dxa"/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32AF8A54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B05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Bướ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1: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Chuyể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gia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nhiệ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vụ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:</w:t>
            </w:r>
          </w:p>
          <w:p w14:paraId="135A94E8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ỏ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a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ổ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ặ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ô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ĐKP4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150F3A56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3E0CF0D1" wp14:editId="22279C06">
                  <wp:extent cx="2616321" cy="642620"/>
                  <wp:effectExtent l="0" t="0" r="0" b="5080"/>
                  <wp:docPr id="48" name="Picture 48" descr="Tex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Picture 48" descr="Text&#10;&#10;Description automatically generated"/>
                          <pic:cNvPicPr/>
                        </pic:nvPicPr>
                        <pic:blipFill>
                          <a:blip r:embed="rId79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0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51679" cy="6758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43DB59C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</w:t>
            </w:r>
            <w:r w:rsidRPr="00533D4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ổ</w:t>
            </w:r>
            <w:proofErr w:type="spellEnd"/>
            <w:r w:rsidRPr="00533D4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33D4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ức</w:t>
            </w:r>
            <w:proofErr w:type="spellEnd"/>
            <w:r w:rsidRPr="00533D4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33D4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ạt</w:t>
            </w:r>
            <w:proofErr w:type="spellEnd"/>
            <w:r w:rsidRPr="00533D4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33D4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ộng</w:t>
            </w:r>
            <w:proofErr w:type="spellEnd"/>
            <w:r w:rsidRPr="00533D4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33D4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533D4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. </w:t>
            </w:r>
          </w:p>
          <w:p w14:paraId="4E6CD645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533D4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533D4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ánh</w:t>
            </w:r>
            <w:proofErr w:type="spellEnd"/>
            <w:r w:rsidRPr="00533D4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33D4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á</w:t>
            </w:r>
            <w:proofErr w:type="spellEnd"/>
            <w:r w:rsidRPr="00533D4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40650289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7E1F2A11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0C9DC863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noProof/>
              </w:rPr>
              <w:drawing>
                <wp:anchor distT="0" distB="0" distL="114300" distR="114300" simplePos="0" relativeHeight="251666432" behindDoc="0" locked="0" layoutInCell="1" allowOverlap="1" wp14:anchorId="5C3593CA" wp14:editId="0E739A9B">
                  <wp:simplePos x="0" y="0"/>
                  <wp:positionH relativeFrom="column">
                    <wp:posOffset>-1121</wp:posOffset>
                  </wp:positionH>
                  <wp:positionV relativeFrom="paragraph">
                    <wp:posOffset>1345</wp:posOffset>
                  </wp:positionV>
                  <wp:extent cx="1986960" cy="681243"/>
                  <wp:effectExtent l="0" t="0" r="0" b="0"/>
                  <wp:wrapSquare wrapText="bothSides"/>
                  <wp:docPr id="53" name="Picture 53" descr="Dia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" name="Picture 53" descr="Diagram&#10;&#10;Description automatically generated"/>
                          <pic:cNvPicPr/>
                        </pic:nvPicPr>
                        <pic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6960" cy="6812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</w:r>
          </w:p>
          <w:p w14:paraId="1C1D3B55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2879FCA7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03FEE735" wp14:editId="64F886E3">
                  <wp:extent cx="1596838" cy="456239"/>
                  <wp:effectExtent l="0" t="0" r="0" b="0"/>
                  <wp:docPr id="54" name="Picture 54" descr="A close-up of a calculator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" name="Picture 54" descr="A close-up of a calculator&#10;&#10;Description automatically generated with low confidence"/>
                          <pic:cNvPicPr/>
                        </pic:nvPicPr>
                        <pic:blipFill>
                          <a:blip r:embed="rId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3985" cy="4639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ADE6529" w14:textId="77777777" w:rsidR="005C5192" w:rsidRDefault="005C5192" w:rsidP="00F55FB4">
            <w:pPr>
              <w:pStyle w:val="BodyText"/>
              <w:tabs>
                <w:tab w:val="left" w:pos="320"/>
              </w:tabs>
              <w:spacing w:after="0" w:line="240" w:lineRule="auto"/>
              <w:jc w:val="both"/>
            </w:pPr>
            <w:r w:rsidRPr="007938EE">
              <w:rPr>
                <w:color w:val="000000" w:themeColor="text1"/>
                <w:sz w:val="28"/>
                <w:szCs w:val="28"/>
                <w:lang w:bidi="en-US"/>
              </w:rPr>
              <w:t xml:space="preserve">GV </w:t>
            </w:r>
            <w:proofErr w:type="spellStart"/>
            <w:r w:rsidRPr="007938EE">
              <w:rPr>
                <w:color w:val="000000" w:themeColor="text1"/>
                <w:sz w:val="28"/>
                <w:szCs w:val="28"/>
                <w:lang w:bidi="en-US"/>
              </w:rPr>
              <w:t>yêu</w:t>
            </w:r>
            <w:proofErr w:type="spellEnd"/>
            <w:r w:rsidRPr="007938EE">
              <w:rPr>
                <w:color w:val="000000" w:themeColor="text1"/>
                <w:sz w:val="28"/>
                <w:szCs w:val="28"/>
                <w:lang w:bidi="en-US"/>
              </w:rPr>
              <w:t xml:space="preserve"> </w:t>
            </w:r>
            <w:proofErr w:type="spellStart"/>
            <w:r w:rsidRPr="007938EE">
              <w:rPr>
                <w:color w:val="000000" w:themeColor="text1"/>
                <w:sz w:val="28"/>
                <w:szCs w:val="28"/>
                <w:lang w:bidi="en-US"/>
              </w:rPr>
              <w:t>cầu</w:t>
            </w:r>
            <w:proofErr w:type="spellEnd"/>
            <w:r w:rsidRPr="007938EE">
              <w:rPr>
                <w:color w:val="000000" w:themeColor="text1"/>
                <w:sz w:val="28"/>
                <w:szCs w:val="28"/>
                <w:lang w:bidi="en-US"/>
              </w:rPr>
              <w:t xml:space="preserve"> HS </w:t>
            </w:r>
            <w:r w:rsidRPr="007938EE">
              <w:rPr>
                <w:color w:val="000000" w:themeColor="text1"/>
                <w:sz w:val="28"/>
                <w:szCs w:val="28"/>
                <w:lang w:val="vi-VN" w:eastAsia="vi-VN" w:bidi="vi-VN"/>
              </w:rPr>
              <w:t xml:space="preserve">thực hành áp dụng </w:t>
            </w:r>
            <w:proofErr w:type="spellStart"/>
            <w:r w:rsidRPr="007938EE">
              <w:rPr>
                <w:color w:val="000000" w:themeColor="text1"/>
                <w:sz w:val="28"/>
                <w:szCs w:val="28"/>
                <w:lang w:eastAsia="vi-VN" w:bidi="vi-VN"/>
              </w:rPr>
              <w:t>tính</w:t>
            </w:r>
            <w:proofErr w:type="spellEnd"/>
            <w:r w:rsidRPr="007938EE">
              <w:rPr>
                <w:color w:val="000000" w:themeColor="text1"/>
                <w:sz w:val="28"/>
                <w:szCs w:val="28"/>
                <w:lang w:val="vi-VN" w:eastAsia="vi-VN" w:bidi="vi-VN"/>
              </w:rPr>
              <w:t xml:space="preserve"> chất của phép nh</w:t>
            </w:r>
            <w:r w:rsidRPr="007938EE">
              <w:rPr>
                <w:color w:val="000000" w:themeColor="text1"/>
                <w:sz w:val="28"/>
                <w:szCs w:val="28"/>
                <w:lang w:eastAsia="vi-VN" w:bidi="vi-VN"/>
              </w:rPr>
              <w:t>â</w:t>
            </w:r>
            <w:r w:rsidRPr="007938EE">
              <w:rPr>
                <w:color w:val="000000" w:themeColor="text1"/>
                <w:sz w:val="28"/>
                <w:szCs w:val="28"/>
                <w:lang w:val="vi-VN" w:eastAsia="vi-VN" w:bidi="vi-VN"/>
              </w:rPr>
              <w:t>n hai số hữu t</w:t>
            </w:r>
            <w:r w:rsidRPr="007938EE">
              <w:rPr>
                <w:color w:val="000000" w:themeColor="text1"/>
                <w:sz w:val="28"/>
                <w:szCs w:val="28"/>
                <w:lang w:eastAsia="vi-VN" w:bidi="vi-VN"/>
              </w:rPr>
              <w:t>ỉ</w:t>
            </w:r>
            <w:r w:rsidRPr="007938EE">
              <w:rPr>
                <w:color w:val="000000" w:themeColor="text1"/>
                <w:sz w:val="28"/>
                <w:szCs w:val="28"/>
                <w:lang w:val="vi-VN" w:eastAsia="vi-VN" w:bidi="vi-VN"/>
              </w:rPr>
              <w:t xml:space="preserve"> đ</w:t>
            </w:r>
            <w:r w:rsidRPr="007938EE">
              <w:rPr>
                <w:color w:val="000000" w:themeColor="text1"/>
                <w:sz w:val="28"/>
                <w:szCs w:val="28"/>
                <w:lang w:eastAsia="vi-VN" w:bidi="vi-VN"/>
              </w:rPr>
              <w:t>ể</w:t>
            </w:r>
            <w:r w:rsidRPr="007938EE">
              <w:rPr>
                <w:color w:val="000000" w:themeColor="text1"/>
                <w:sz w:val="28"/>
                <w:szCs w:val="28"/>
                <w:lang w:val="vi-VN" w:eastAsia="vi-VN" w:bidi="vi-VN"/>
              </w:rPr>
              <w:t xml:space="preserve"> thực hiện tính nhanh, hợp lí giúp HS rèn luyện kì năng theo yêu cầu cần đạt</w:t>
            </w:r>
            <w:r>
              <w:rPr>
                <w:lang w:val="vi-VN" w:eastAsia="vi-VN" w:bidi="vi-VN"/>
              </w:rPr>
              <w:t>.</w:t>
            </w:r>
          </w:p>
          <w:p w14:paraId="70DBD592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3C9D2FA9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: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a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ợ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ú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.</w:t>
            </w:r>
          </w:p>
          <w:p w14:paraId="753A3657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5543A08A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1E72AE91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309FC1C0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7BD8AAC1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ướ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ẫ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ự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ụ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ừ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ọ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ự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iễ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ô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qua 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dụ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421B9D4F" w14:textId="77777777" w:rsidR="005C5192" w:rsidRPr="005C1246" w:rsidRDefault="005C5192" w:rsidP="00F55FB4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color w:val="000000" w:themeColor="text1"/>
                <w:sz w:val="28"/>
                <w:szCs w:val="28"/>
              </w:rPr>
            </w:pPr>
            <w:proofErr w:type="spellStart"/>
            <w:r w:rsidRPr="005C1246">
              <w:rPr>
                <w:color w:val="000000" w:themeColor="text1"/>
                <w:sz w:val="28"/>
                <w:szCs w:val="28"/>
              </w:rPr>
              <w:t>Giải</w:t>
            </w:r>
            <w:proofErr w:type="spellEnd"/>
            <w:r w:rsidRPr="005C1246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color w:val="000000" w:themeColor="text1"/>
                <w:sz w:val="28"/>
                <w:szCs w:val="28"/>
              </w:rPr>
              <w:t>bài</w:t>
            </w:r>
            <w:proofErr w:type="spellEnd"/>
            <w:r w:rsidRPr="005C1246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color w:val="000000" w:themeColor="text1"/>
                <w:sz w:val="28"/>
                <w:szCs w:val="28"/>
              </w:rPr>
              <w:t>toán</w:t>
            </w:r>
            <w:proofErr w:type="spellEnd"/>
            <w:r w:rsidRPr="005C1246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color w:val="000000" w:themeColor="text1"/>
                <w:sz w:val="28"/>
                <w:szCs w:val="28"/>
              </w:rPr>
              <w:t>phần</w:t>
            </w:r>
            <w:proofErr w:type="spellEnd"/>
            <w:r w:rsidRPr="005C1246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color w:val="000000" w:themeColor="text1"/>
                <w:sz w:val="28"/>
                <w:szCs w:val="28"/>
              </w:rPr>
              <w:t>khởi</w:t>
            </w:r>
            <w:proofErr w:type="spellEnd"/>
            <w:r w:rsidRPr="005C1246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color w:val="000000" w:themeColor="text1"/>
                <w:sz w:val="28"/>
                <w:szCs w:val="28"/>
              </w:rPr>
              <w:t>động</w:t>
            </w:r>
            <w:proofErr w:type="spellEnd"/>
            <w:r w:rsidRPr="005C1246">
              <w:rPr>
                <w:color w:val="000000" w:themeColor="text1"/>
                <w:sz w:val="28"/>
                <w:szCs w:val="28"/>
              </w:rPr>
              <w:t xml:space="preserve"> (</w:t>
            </w:r>
            <w:proofErr w:type="spellStart"/>
            <w:r w:rsidRPr="005C1246">
              <w:rPr>
                <w:color w:val="000000" w:themeColor="text1"/>
                <w:sz w:val="28"/>
                <w:szCs w:val="28"/>
              </w:rPr>
              <w:t>trang</w:t>
            </w:r>
            <w:proofErr w:type="spellEnd"/>
            <w:r w:rsidRPr="005C1246">
              <w:rPr>
                <w:color w:val="000000" w:themeColor="text1"/>
                <w:sz w:val="28"/>
                <w:szCs w:val="28"/>
              </w:rPr>
              <w:t xml:space="preserve"> 11)</w:t>
            </w:r>
          </w:p>
          <w:p w14:paraId="386EA875" w14:textId="77777777" w:rsidR="005C5192" w:rsidRPr="005C1246" w:rsidRDefault="005C5192" w:rsidP="00F55FB4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color w:val="000000" w:themeColor="text1"/>
                <w:sz w:val="28"/>
                <w:szCs w:val="28"/>
              </w:rPr>
            </w:pPr>
            <w:proofErr w:type="spellStart"/>
            <w:r w:rsidRPr="005C1246">
              <w:rPr>
                <w:color w:val="000000" w:themeColor="text1"/>
                <w:sz w:val="28"/>
                <w:szCs w:val="28"/>
              </w:rPr>
              <w:t>Một</w:t>
            </w:r>
            <w:proofErr w:type="spellEnd"/>
            <w:r w:rsidRPr="005C1246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color w:val="000000" w:themeColor="text1"/>
                <w:sz w:val="28"/>
                <w:szCs w:val="28"/>
              </w:rPr>
              <w:t>tòa</w:t>
            </w:r>
            <w:proofErr w:type="spellEnd"/>
            <w:r w:rsidRPr="005C1246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color w:val="000000" w:themeColor="text1"/>
                <w:sz w:val="28"/>
                <w:szCs w:val="28"/>
              </w:rPr>
              <w:t>nhà</w:t>
            </w:r>
            <w:proofErr w:type="spellEnd"/>
            <w:r w:rsidRPr="005C1246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color w:val="000000" w:themeColor="text1"/>
                <w:sz w:val="28"/>
                <w:szCs w:val="28"/>
              </w:rPr>
              <w:t>cao</w:t>
            </w:r>
            <w:proofErr w:type="spellEnd"/>
            <w:r w:rsidRPr="005C1246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color w:val="000000" w:themeColor="text1"/>
                <w:sz w:val="28"/>
                <w:szCs w:val="28"/>
              </w:rPr>
              <w:t>tầng</w:t>
            </w:r>
            <w:proofErr w:type="spellEnd"/>
            <w:r w:rsidRPr="005C1246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color w:val="000000" w:themeColor="text1"/>
                <w:sz w:val="28"/>
                <w:szCs w:val="28"/>
              </w:rPr>
              <w:t>có</w:t>
            </w:r>
            <w:proofErr w:type="spellEnd"/>
            <w:r w:rsidRPr="005C1246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color w:val="000000" w:themeColor="text1"/>
                <w:sz w:val="28"/>
                <w:szCs w:val="28"/>
              </w:rPr>
              <w:t>hai</w:t>
            </w:r>
            <w:proofErr w:type="spellEnd"/>
            <w:r w:rsidRPr="005C1246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color w:val="000000" w:themeColor="text1"/>
                <w:sz w:val="28"/>
                <w:szCs w:val="28"/>
              </w:rPr>
              <w:t>tầng</w:t>
            </w:r>
            <w:proofErr w:type="spellEnd"/>
            <w:r w:rsidRPr="005C1246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color w:val="000000" w:themeColor="text1"/>
                <w:sz w:val="28"/>
                <w:szCs w:val="28"/>
              </w:rPr>
              <w:t>hầm</w:t>
            </w:r>
            <w:proofErr w:type="spellEnd"/>
            <w:r w:rsidRPr="005C1246">
              <w:rPr>
                <w:color w:val="000000" w:themeColor="text1"/>
                <w:sz w:val="28"/>
                <w:szCs w:val="28"/>
              </w:rPr>
              <w:t xml:space="preserve">. </w:t>
            </w:r>
            <w:proofErr w:type="spellStart"/>
            <w:r w:rsidRPr="005C1246">
              <w:rPr>
                <w:color w:val="000000" w:themeColor="text1"/>
                <w:sz w:val="28"/>
                <w:szCs w:val="28"/>
              </w:rPr>
              <w:t>Tầng</w:t>
            </w:r>
            <w:proofErr w:type="spellEnd"/>
            <w:r w:rsidRPr="005C1246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color w:val="000000" w:themeColor="text1"/>
                <w:sz w:val="28"/>
                <w:szCs w:val="28"/>
              </w:rPr>
              <w:t>hầm</w:t>
            </w:r>
            <w:proofErr w:type="spellEnd"/>
            <w:r w:rsidRPr="005C1246">
              <w:rPr>
                <w:color w:val="000000" w:themeColor="text1"/>
                <w:sz w:val="28"/>
                <w:szCs w:val="28"/>
              </w:rPr>
              <w:t xml:space="preserve"> B1 </w:t>
            </w:r>
            <w:proofErr w:type="spellStart"/>
            <w:r w:rsidRPr="005C1246">
              <w:rPr>
                <w:color w:val="000000" w:themeColor="text1"/>
                <w:sz w:val="28"/>
                <w:szCs w:val="28"/>
              </w:rPr>
              <w:t>có</w:t>
            </w:r>
            <w:proofErr w:type="spellEnd"/>
            <w:r w:rsidRPr="005C1246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color w:val="000000" w:themeColor="text1"/>
                <w:sz w:val="28"/>
                <w:szCs w:val="28"/>
              </w:rPr>
              <w:t>chiều</w:t>
            </w:r>
            <w:proofErr w:type="spellEnd"/>
            <w:r w:rsidRPr="005C1246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color w:val="000000" w:themeColor="text1"/>
                <w:sz w:val="28"/>
                <w:szCs w:val="28"/>
              </w:rPr>
              <w:t>cao</w:t>
            </w:r>
            <w:proofErr w:type="spellEnd"/>
            <w:r w:rsidRPr="005C1246">
              <w:rPr>
                <w:color w:val="000000" w:themeColor="text1"/>
                <w:sz w:val="28"/>
                <w:szCs w:val="28"/>
              </w:rPr>
              <w:t xml:space="preserve"> 2,7 m. </w:t>
            </w:r>
            <w:proofErr w:type="spellStart"/>
            <w:r w:rsidRPr="005C1246">
              <w:rPr>
                <w:color w:val="000000" w:themeColor="text1"/>
                <w:sz w:val="28"/>
                <w:szCs w:val="28"/>
              </w:rPr>
              <w:t>Tầng</w:t>
            </w:r>
            <w:proofErr w:type="spellEnd"/>
            <w:r w:rsidRPr="005C1246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color w:val="000000" w:themeColor="text1"/>
                <w:sz w:val="28"/>
                <w:szCs w:val="28"/>
              </w:rPr>
              <w:t>hầm</w:t>
            </w:r>
            <w:proofErr w:type="spellEnd"/>
            <w:r w:rsidRPr="005C1246">
              <w:rPr>
                <w:color w:val="000000" w:themeColor="text1"/>
                <w:sz w:val="28"/>
                <w:szCs w:val="28"/>
              </w:rPr>
              <w:t xml:space="preserve"> B2 </w:t>
            </w:r>
            <w:proofErr w:type="spellStart"/>
            <w:r w:rsidRPr="005C1246">
              <w:rPr>
                <w:color w:val="000000" w:themeColor="text1"/>
                <w:sz w:val="28"/>
                <w:szCs w:val="28"/>
              </w:rPr>
              <w:t>có</w:t>
            </w:r>
            <w:proofErr w:type="spellEnd"/>
            <w:r w:rsidRPr="005C1246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color w:val="000000" w:themeColor="text1"/>
                <w:sz w:val="28"/>
                <w:szCs w:val="28"/>
              </w:rPr>
              <w:t>chiều</w:t>
            </w:r>
            <w:proofErr w:type="spellEnd"/>
            <w:r w:rsidRPr="005C1246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color w:val="000000" w:themeColor="text1"/>
                <w:sz w:val="28"/>
                <w:szCs w:val="28"/>
              </w:rPr>
              <w:t>cao</w:t>
            </w:r>
            <w:proofErr w:type="spellEnd"/>
            <w:r w:rsidRPr="005C1246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color w:val="000000" w:themeColor="text1"/>
                <w:sz w:val="28"/>
                <w:szCs w:val="28"/>
              </w:rPr>
              <w:t>bằng</w:t>
            </w:r>
            <w:proofErr w:type="spellEnd"/>
            <w:r w:rsidRPr="005C1246">
              <w:rPr>
                <w:color w:val="000000" w:themeColor="text1"/>
                <w:sz w:val="28"/>
                <w:szCs w:val="28"/>
              </w:rPr>
              <w:t> </w:t>
            </w:r>
            <w:r w:rsidRPr="005C1246">
              <w:rPr>
                <w:color w:val="000000" w:themeColor="text1"/>
                <w:position w:val="-24"/>
                <w:sz w:val="28"/>
                <w:szCs w:val="28"/>
              </w:rPr>
              <w:object w:dxaOrig="240" w:dyaOrig="620" w14:anchorId="08152F4D">
                <v:shape id="_x0000_i1051" type="#_x0000_t75" style="width:12pt;height:30.75pt" o:ole="">
                  <v:imagedata r:id="rId83" o:title=""/>
                </v:shape>
                <o:OLEObject Type="Embed" ProgID="Equation.DSMT4" ShapeID="_x0000_i1051" DrawAspect="Content" ObjectID="_1720789652" r:id="rId84"/>
              </w:object>
            </w:r>
            <w:r w:rsidRPr="005C1246">
              <w:rPr>
                <w:color w:val="000000" w:themeColor="text1"/>
                <w:sz w:val="28"/>
                <w:szCs w:val="28"/>
              </w:rPr>
              <w:t> </w:t>
            </w:r>
            <w:proofErr w:type="spellStart"/>
            <w:r w:rsidRPr="005C1246">
              <w:rPr>
                <w:color w:val="000000" w:themeColor="text1"/>
                <w:sz w:val="28"/>
                <w:szCs w:val="28"/>
              </w:rPr>
              <w:t>tầng</w:t>
            </w:r>
            <w:proofErr w:type="spellEnd"/>
            <w:r w:rsidRPr="005C1246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color w:val="000000" w:themeColor="text1"/>
                <w:sz w:val="28"/>
                <w:szCs w:val="28"/>
              </w:rPr>
              <w:t>hầm</w:t>
            </w:r>
            <w:proofErr w:type="spellEnd"/>
            <w:r w:rsidRPr="005C1246">
              <w:rPr>
                <w:color w:val="000000" w:themeColor="text1"/>
                <w:sz w:val="28"/>
                <w:szCs w:val="28"/>
              </w:rPr>
              <w:t xml:space="preserve"> B1. Tính </w:t>
            </w:r>
            <w:proofErr w:type="spellStart"/>
            <w:r w:rsidRPr="005C1246">
              <w:rPr>
                <w:color w:val="000000" w:themeColor="text1"/>
                <w:sz w:val="28"/>
                <w:szCs w:val="28"/>
              </w:rPr>
              <w:t>chiều</w:t>
            </w:r>
            <w:proofErr w:type="spellEnd"/>
            <w:r w:rsidRPr="005C1246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color w:val="000000" w:themeColor="text1"/>
                <w:sz w:val="28"/>
                <w:szCs w:val="28"/>
              </w:rPr>
              <w:t>cao</w:t>
            </w:r>
            <w:proofErr w:type="spellEnd"/>
            <w:r w:rsidRPr="005C1246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color w:val="000000" w:themeColor="text1"/>
                <w:sz w:val="28"/>
                <w:szCs w:val="28"/>
              </w:rPr>
              <w:t>của</w:t>
            </w:r>
            <w:proofErr w:type="spellEnd"/>
            <w:r w:rsidRPr="005C1246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color w:val="000000" w:themeColor="text1"/>
                <w:sz w:val="28"/>
                <w:szCs w:val="28"/>
              </w:rPr>
              <w:t>tòa</w:t>
            </w:r>
            <w:proofErr w:type="spellEnd"/>
            <w:r w:rsidRPr="005C1246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color w:val="000000" w:themeColor="text1"/>
                <w:sz w:val="28"/>
                <w:szCs w:val="28"/>
              </w:rPr>
              <w:t>nhà</w:t>
            </w:r>
            <w:proofErr w:type="spellEnd"/>
            <w:r w:rsidRPr="005C1246">
              <w:rPr>
                <w:color w:val="000000" w:themeColor="text1"/>
                <w:sz w:val="28"/>
                <w:szCs w:val="28"/>
              </w:rPr>
              <w:t xml:space="preserve"> so </w:t>
            </w:r>
            <w:proofErr w:type="spellStart"/>
            <w:r w:rsidRPr="005C1246">
              <w:rPr>
                <w:color w:val="000000" w:themeColor="text1"/>
                <w:sz w:val="28"/>
                <w:szCs w:val="28"/>
              </w:rPr>
              <w:t>với</w:t>
            </w:r>
            <w:proofErr w:type="spellEnd"/>
            <w:r w:rsidRPr="005C1246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color w:val="000000" w:themeColor="text1"/>
                <w:sz w:val="28"/>
                <w:szCs w:val="28"/>
              </w:rPr>
              <w:t>mặt</w:t>
            </w:r>
            <w:proofErr w:type="spellEnd"/>
            <w:r w:rsidRPr="005C1246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color w:val="000000" w:themeColor="text1"/>
                <w:sz w:val="28"/>
                <w:szCs w:val="28"/>
              </w:rPr>
              <w:t>đất</w:t>
            </w:r>
            <w:proofErr w:type="spellEnd"/>
            <w:r w:rsidRPr="005C1246">
              <w:rPr>
                <w:color w:val="000000" w:themeColor="text1"/>
                <w:sz w:val="28"/>
                <w:szCs w:val="28"/>
              </w:rPr>
              <w:t>.</w:t>
            </w:r>
          </w:p>
          <w:p w14:paraId="0841524B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</w:t>
            </w:r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ổ</w:t>
            </w:r>
            <w:proofErr w:type="spellEnd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ức</w:t>
            </w:r>
            <w:proofErr w:type="spellEnd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ả</w:t>
            </w:r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o</w:t>
            </w:r>
            <w:proofErr w:type="spellEnd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uận</w:t>
            </w:r>
            <w:proofErr w:type="spellEnd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ặc</w:t>
            </w:r>
            <w:proofErr w:type="spellEnd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ả</w:t>
            </w:r>
            <w:proofErr w:type="spellEnd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ời</w:t>
            </w:r>
            <w:proofErr w:type="spellEnd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ầ</w:t>
            </w:r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u</w:t>
            </w:r>
            <w:proofErr w:type="spellEnd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. </w:t>
            </w:r>
          </w:p>
          <w:p w14:paraId="4CFECD27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ửa</w:t>
            </w:r>
            <w:proofErr w:type="spellEnd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ung</w:t>
            </w:r>
            <w:proofErr w:type="spellEnd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ước</w:t>
            </w:r>
            <w:proofErr w:type="spellEnd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ớp</w:t>
            </w:r>
            <w:proofErr w:type="spellEnd"/>
          </w:p>
          <w:p w14:paraId="66113D10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ố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</w:p>
          <w:p w14:paraId="3E607E3B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B05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Bướ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4: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Kế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lu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đị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: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B050"/>
                <w:sz w:val="28"/>
                <w:szCs w:val="28"/>
              </w:rPr>
              <w:t> </w:t>
            </w:r>
          </w:p>
          <w:p w14:paraId="16D77B19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ổ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ư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ọ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â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h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é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ầ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ủ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</w:tc>
        <w:tc>
          <w:tcPr>
            <w:tcW w:w="3114" w:type="dxa"/>
            <w:shd w:val="clear" w:color="auto" w:fill="FFFFFF"/>
          </w:tcPr>
          <w:p w14:paraId="639A2381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B05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lastRenderedPageBreak/>
              <w:t>Bướ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2: Thực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hiệ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nhiệ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vụ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:</w:t>
            </w:r>
          </w:p>
          <w:p w14:paraId="2B50F943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e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õ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SGK, </w:t>
            </w:r>
            <w:r w:rsidRPr="00533D4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533D4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ực</w:t>
            </w:r>
            <w:proofErr w:type="spellEnd"/>
            <w:r w:rsidRPr="00533D4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33D4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iện</w:t>
            </w:r>
            <w:proofErr w:type="spellEnd"/>
            <w:r w:rsidRPr="00533D4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33D4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ội</w:t>
            </w:r>
            <w:proofErr w:type="spellEnd"/>
            <w:r w:rsidRPr="00533D4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dung </w:t>
            </w:r>
            <w:r w:rsidRPr="00533D4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HĐKP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  <w:r w:rsidRPr="00533D4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33D4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ả</w:t>
            </w:r>
            <w:proofErr w:type="spellEnd"/>
            <w:r w:rsidRPr="00533D4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33D4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ời</w:t>
            </w:r>
            <w:proofErr w:type="spellEnd"/>
            <w:r w:rsidRPr="00533D4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33D4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ết</w:t>
            </w:r>
            <w:proofErr w:type="spellEnd"/>
            <w:r w:rsidRPr="00533D4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33D4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ả</w:t>
            </w:r>
            <w:proofErr w:type="spellEnd"/>
            <w:r w:rsidRPr="00533D4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33D4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533D4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33D4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533D4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33D4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533D4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</w:p>
          <w:p w14:paraId="5C773A4F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6504C0AA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u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ọ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â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02601D0B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3C46D5F6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048B033C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6407B623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16E35667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2A76604C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1A5903E7" w14:textId="77777777" w:rsidR="005C5192" w:rsidRPr="007938EE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ực</w:t>
            </w:r>
            <w:proofErr w:type="spellEnd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ành</w:t>
            </w:r>
            <w:proofErr w:type="spellEnd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áp</w:t>
            </w:r>
            <w:proofErr w:type="spellEnd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ụng</w:t>
            </w:r>
            <w:proofErr w:type="spellEnd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ính</w:t>
            </w:r>
            <w:proofErr w:type="spellEnd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ất</w:t>
            </w:r>
            <w:proofErr w:type="spellEnd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ép</w:t>
            </w:r>
            <w:proofErr w:type="spellEnd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ân</w:t>
            </w:r>
            <w:proofErr w:type="spellEnd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ai</w:t>
            </w:r>
            <w:proofErr w:type="spellEnd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ữu</w:t>
            </w:r>
            <w:proofErr w:type="spellEnd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ỉ</w:t>
            </w:r>
            <w:proofErr w:type="spellEnd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ể</w:t>
            </w:r>
            <w:proofErr w:type="spellEnd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ực</w:t>
            </w:r>
            <w:proofErr w:type="spellEnd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iện</w:t>
            </w:r>
            <w:proofErr w:type="spellEnd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ính</w:t>
            </w:r>
            <w:proofErr w:type="spellEnd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anh</w:t>
            </w:r>
            <w:proofErr w:type="spellEnd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ợp</w:t>
            </w:r>
            <w:proofErr w:type="spellEnd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í</w:t>
            </w:r>
            <w:proofErr w:type="spellEnd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ô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qua </w:t>
            </w:r>
            <w:proofErr w:type="spellStart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ép</w:t>
            </w:r>
            <w:proofErr w:type="spellEnd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ân</w:t>
            </w:r>
            <w:proofErr w:type="spellEnd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ai</w:t>
            </w:r>
            <w:proofErr w:type="spellEnd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ữu</w:t>
            </w:r>
            <w:proofErr w:type="spellEnd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23C3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ỉ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Thực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5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.</w:t>
            </w:r>
          </w:p>
          <w:p w14:paraId="63F7628C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ghe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;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á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á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ộ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.</w:t>
            </w:r>
          </w:p>
          <w:p w14:paraId="248C8674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ự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ụ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ừ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ọ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ự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iễ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ô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qua 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dụ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3E0ED1B4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</w:pPr>
          </w:p>
          <w:p w14:paraId="598FBDC1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ả</w:t>
            </w:r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o</w:t>
            </w:r>
            <w:proofErr w:type="spellEnd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uận</w:t>
            </w:r>
            <w:proofErr w:type="spellEnd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  <w:p w14:paraId="7A6F8D5F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</w:pPr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ả</w:t>
            </w:r>
            <w:proofErr w:type="spellEnd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ời</w:t>
            </w:r>
            <w:proofErr w:type="spellEnd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ầ</w:t>
            </w:r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u</w:t>
            </w:r>
            <w:proofErr w:type="spellEnd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248F63CF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</w:pPr>
          </w:p>
          <w:p w14:paraId="2BF4BE10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B05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Bướ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3: Báo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cá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thả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lu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:</w:t>
            </w:r>
          </w:p>
          <w:p w14:paraId="672C38B0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ơ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a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ê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y</w:t>
            </w:r>
            <w:proofErr w:type="spellEnd"/>
          </w:p>
          <w:p w14:paraId="26879FB7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ổ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sung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ạ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3C06F8E9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7287DCC8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612DD233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35E5DDF2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h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é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ầ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ủ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</w:tc>
        <w:tc>
          <w:tcPr>
            <w:tcW w:w="3380" w:type="dxa"/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4E806A93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u w:val="single"/>
              </w:rPr>
            </w:pPr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lastRenderedPageBreak/>
              <w:t xml:space="preserve">4. </w:t>
            </w:r>
            <w:r w:rsidRPr="00692196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Tính </w:t>
            </w:r>
            <w:proofErr w:type="spellStart"/>
            <w:r w:rsidRPr="00692196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chất</w:t>
            </w:r>
            <w:proofErr w:type="spellEnd"/>
            <w:r w:rsidRPr="00692196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692196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của</w:t>
            </w:r>
            <w:proofErr w:type="spellEnd"/>
            <w:r w:rsidRPr="00692196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692196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phép</w:t>
            </w:r>
            <w:proofErr w:type="spellEnd"/>
            <w:r w:rsidRPr="00692196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692196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nhân</w:t>
            </w:r>
            <w:proofErr w:type="spellEnd"/>
            <w:r w:rsidRPr="00692196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692196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số</w:t>
            </w:r>
            <w:proofErr w:type="spellEnd"/>
            <w:r w:rsidRPr="00692196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692196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hữu</w:t>
            </w:r>
            <w:proofErr w:type="spellEnd"/>
            <w:r w:rsidRPr="00692196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692196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tỉ</w:t>
            </w:r>
            <w:proofErr w:type="spellEnd"/>
          </w:p>
          <w:p w14:paraId="2F856531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ĐKP4:</w:t>
            </w:r>
          </w:p>
          <w:p w14:paraId="2B87CFD6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noProof/>
                <w:color w:val="000000"/>
                <w:sz w:val="28"/>
                <w:szCs w:val="28"/>
              </w:rPr>
              <w:lastRenderedPageBreak/>
              <w:drawing>
                <wp:inline distT="0" distB="0" distL="0" distR="0" wp14:anchorId="2D5B99DE" wp14:editId="6F96937E">
                  <wp:extent cx="2186490" cy="535077"/>
                  <wp:effectExtent l="0" t="0" r="4445" b="0"/>
                  <wp:docPr id="49" name="Picture 49" descr="Tex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Picture 49" descr="Text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6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8506" cy="54291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35462A54" wp14:editId="5FD29DD3">
                  <wp:extent cx="1999429" cy="1395095"/>
                  <wp:effectExtent l="0" t="0" r="0" b="0"/>
                  <wp:docPr id="50" name="Picture 50" descr="A picture containing dia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Picture 50" descr="A picture containing diagram&#10;&#10;Description automatically generated"/>
                          <pic:cNvPicPr/>
                        </pic:nvPicPr>
                        <pic:blipFill>
                          <a:blip r:embed="rId8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1050" cy="14241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43CFFB7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>Kế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>lu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>:</w:t>
            </w:r>
          </w:p>
          <w:p w14:paraId="032AC116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2DFD822B" wp14:editId="1192B08F">
                  <wp:extent cx="2098932" cy="353621"/>
                  <wp:effectExtent l="0" t="0" r="0" b="8890"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8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9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0865" cy="3876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A3E25E9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5D4128F9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27CDB452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198B7BCB" w14:textId="77777777" w:rsidR="005C5192" w:rsidRPr="007938EE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1718D199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Thực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5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.</w:t>
            </w:r>
          </w:p>
          <w:p w14:paraId="2E2D8C90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ế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ả</w:t>
            </w:r>
            <w:proofErr w:type="spellEnd"/>
          </w:p>
          <w:p w14:paraId="247629B6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0DF4F7D3" wp14:editId="09D4050A">
                  <wp:extent cx="1900518" cy="1586543"/>
                  <wp:effectExtent l="0" t="0" r="0" b="0"/>
                  <wp:docPr id="55" name="Picture 55" descr="Tex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5" name="Picture 55" descr="Text&#10;&#10;Description automatically generated"/>
                          <pic:cNvPicPr/>
                        </pic:nvPicPr>
                        <pic:blipFill>
                          <a:blip r:embed="rId9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7924" cy="16177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42AE3D6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dụ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5C7375D6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ế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ả</w:t>
            </w:r>
            <w:proofErr w:type="spellEnd"/>
          </w:p>
          <w:p w14:paraId="547C7E90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25D20AA1" wp14:editId="05EE8C99">
                  <wp:extent cx="1966066" cy="896471"/>
                  <wp:effectExtent l="0" t="0" r="0" b="0"/>
                  <wp:docPr id="56" name="Picture 56" descr="Tex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" name="Picture 56" descr="Text&#10;&#10;Description automatically generated"/>
                          <pic:cNvPicPr/>
                        </pic:nvPicPr>
                        <pic:blipFill>
                          <a:blip r:embed="rId9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9259" cy="9298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5DE149F" w14:textId="77777777" w:rsidR="005C5192" w:rsidRPr="00843403" w:rsidRDefault="005C5192" w:rsidP="005C519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A35AEA">
        <w:rPr>
          <w:rFonts w:ascii="Times New Roman" w:eastAsia="Times New Roman" w:hAnsi="Times New Roman" w:cs="Times New Roman"/>
          <w:b/>
          <w:bCs/>
          <w:i/>
          <w:iCs/>
          <w:color w:val="E36C0A" w:themeColor="accent6" w:themeShade="BF"/>
          <w:sz w:val="28"/>
          <w:szCs w:val="28"/>
        </w:rPr>
        <w:lastRenderedPageBreak/>
        <w:t>Hoạt</w:t>
      </w:r>
      <w:proofErr w:type="spellEnd"/>
      <w:r w:rsidRPr="00A35AEA">
        <w:rPr>
          <w:rFonts w:ascii="Times New Roman" w:eastAsia="Times New Roman" w:hAnsi="Times New Roman" w:cs="Times New Roman"/>
          <w:b/>
          <w:bCs/>
          <w:i/>
          <w:iCs/>
          <w:color w:val="E36C0A" w:themeColor="accent6" w:themeShade="BF"/>
          <w:sz w:val="28"/>
          <w:szCs w:val="28"/>
        </w:rPr>
        <w:t xml:space="preserve"> </w:t>
      </w:r>
      <w:proofErr w:type="spellStart"/>
      <w:r w:rsidRPr="00A35AEA">
        <w:rPr>
          <w:rFonts w:ascii="Times New Roman" w:eastAsia="Times New Roman" w:hAnsi="Times New Roman" w:cs="Times New Roman"/>
          <w:b/>
          <w:bCs/>
          <w:i/>
          <w:iCs/>
          <w:color w:val="E36C0A" w:themeColor="accent6" w:themeShade="BF"/>
          <w:sz w:val="28"/>
          <w:szCs w:val="28"/>
        </w:rPr>
        <w:t>động</w:t>
      </w:r>
      <w:proofErr w:type="spellEnd"/>
      <w:r w:rsidRPr="00A35AEA">
        <w:rPr>
          <w:rFonts w:ascii="Times New Roman" w:eastAsia="Times New Roman" w:hAnsi="Times New Roman" w:cs="Times New Roman"/>
          <w:b/>
          <w:bCs/>
          <w:i/>
          <w:iCs/>
          <w:color w:val="E36C0A" w:themeColor="accent6" w:themeShade="BF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b/>
          <w:bCs/>
          <w:i/>
          <w:iCs/>
          <w:color w:val="E36C0A" w:themeColor="accent6" w:themeShade="BF"/>
          <w:sz w:val="28"/>
          <w:szCs w:val="28"/>
        </w:rPr>
        <w:t>5</w:t>
      </w:r>
      <w:r w:rsidRPr="00A35AEA">
        <w:rPr>
          <w:rFonts w:ascii="Times New Roman" w:eastAsia="Times New Roman" w:hAnsi="Times New Roman" w:cs="Times New Roman"/>
          <w:b/>
          <w:bCs/>
          <w:i/>
          <w:iCs/>
          <w:color w:val="E36C0A" w:themeColor="accent6" w:themeShade="BF"/>
          <w:sz w:val="28"/>
          <w:szCs w:val="28"/>
        </w:rPr>
        <w:t>:</w:t>
      </w:r>
      <w:r w:rsidRPr="00A35AEA">
        <w:rPr>
          <w:rFonts w:ascii="Times New Roman" w:eastAsia="Times New Roman" w:hAnsi="Times New Roman" w:cs="Times New Roman"/>
          <w:b/>
          <w:bCs/>
          <w:color w:val="E36C0A" w:themeColor="accent6" w:themeShade="BF"/>
          <w:sz w:val="28"/>
          <w:szCs w:val="28"/>
        </w:rPr>
        <w:t xml:space="preserve"> </w:t>
      </w:r>
      <w:r w:rsidRPr="00DE1E0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Chia </w:t>
      </w:r>
      <w:proofErr w:type="spellStart"/>
      <w:r w:rsidRPr="00DE1E0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hai</w:t>
      </w:r>
      <w:proofErr w:type="spellEnd"/>
      <w:r w:rsidRPr="00DE1E0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DE1E0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s</w:t>
      </w: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ố</w:t>
      </w:r>
      <w:proofErr w:type="spellEnd"/>
      <w:r w:rsidRPr="00DE1E0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DE1E0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hữu</w:t>
      </w:r>
      <w:proofErr w:type="spellEnd"/>
      <w:r w:rsidRPr="00DE1E0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DE1E0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tỉ</w:t>
      </w:r>
      <w:proofErr w:type="spellEnd"/>
    </w:p>
    <w:p w14:paraId="43C9F32D" w14:textId="77777777" w:rsidR="005C5192" w:rsidRPr="00843403" w:rsidRDefault="005C5192" w:rsidP="005C5192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B05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lastRenderedPageBreak/>
        <w:t xml:space="preserve">a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Mụ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tiêu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:</w:t>
      </w:r>
    </w:p>
    <w:p w14:paraId="3582CFE7" w14:textId="77777777" w:rsidR="005C5192" w:rsidRDefault="005C5192" w:rsidP="005C5192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-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Giúp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HS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ó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ơ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ộ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rả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nghiệm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khám</w:t>
      </w:r>
      <w:proofErr w:type="spellEnd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phá</w:t>
      </w:r>
      <w:proofErr w:type="spellEnd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ính</w:t>
      </w:r>
      <w:proofErr w:type="spellEnd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hất</w:t>
      </w:r>
      <w:proofErr w:type="spellEnd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ũa</w:t>
      </w:r>
      <w:proofErr w:type="spellEnd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phép</w:t>
      </w:r>
      <w:proofErr w:type="spellEnd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hia</w:t>
      </w:r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ai</w:t>
      </w:r>
      <w:proofErr w:type="spellEnd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số</w:t>
      </w:r>
      <w:proofErr w:type="spellEnd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</w:t>
      </w:r>
      <w:r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ữ</w:t>
      </w:r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u</w:t>
      </w:r>
      <w:proofErr w:type="spellEnd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</w:t>
      </w:r>
      <w:r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ỉ</w:t>
      </w:r>
      <w:proofErr w:type="spellEnd"/>
      <w:r w:rsidRPr="00692196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DE1E01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dựa</w:t>
      </w:r>
      <w:proofErr w:type="spellEnd"/>
      <w:r w:rsidRPr="00DE1E01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DE1E01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tên</w:t>
      </w:r>
      <w:proofErr w:type="spellEnd"/>
      <w:r w:rsidRPr="00DE1E01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DE1E01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phép</w:t>
      </w:r>
      <w:proofErr w:type="spellEnd"/>
      <w:r w:rsidRPr="00DE1E01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chia </w:t>
      </w:r>
      <w:proofErr w:type="spellStart"/>
      <w:r w:rsidRPr="00DE1E01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ai</w:t>
      </w:r>
      <w:proofErr w:type="spellEnd"/>
      <w:r w:rsidRPr="00DE1E01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DE1E01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phân</w:t>
      </w:r>
      <w:proofErr w:type="spellEnd"/>
      <w:r w:rsidRPr="00DE1E01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DE1E01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số</w:t>
      </w:r>
      <w:proofErr w:type="spellEnd"/>
      <w:r w:rsidRPr="00DE1E01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.</w:t>
      </w:r>
    </w:p>
    <w:p w14:paraId="766EA07D" w14:textId="77777777" w:rsidR="005C5192" w:rsidRPr="00843403" w:rsidRDefault="005C5192" w:rsidP="005C5192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b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Nộ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dung: 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HS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qua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á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SGK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ể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ì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iể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ộ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dung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iế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eo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yê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ầ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GV.</w:t>
      </w:r>
    </w:p>
    <w:p w14:paraId="0D0FD7DF" w14:textId="77777777" w:rsidR="005C5192" w:rsidRPr="00843403" w:rsidRDefault="005C5192" w:rsidP="005C5192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c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Sả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phẩm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: 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HS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ắ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ữ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iế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ế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quả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HS.</w:t>
      </w:r>
    </w:p>
    <w:p w14:paraId="33D92E40" w14:textId="77777777" w:rsidR="005C5192" w:rsidRPr="00843403" w:rsidRDefault="005C5192" w:rsidP="005C5192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B05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d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Tổ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chứ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thự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hiệ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:</w:t>
      </w:r>
    </w:p>
    <w:tbl>
      <w:tblPr>
        <w:tblW w:w="109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456"/>
        <w:gridCol w:w="3114"/>
        <w:gridCol w:w="3380"/>
      </w:tblGrid>
      <w:tr w:rsidR="005C5192" w:rsidRPr="005B0A3B" w14:paraId="1EAF5767" w14:textId="77777777" w:rsidTr="00F55FB4">
        <w:tc>
          <w:tcPr>
            <w:tcW w:w="4456" w:type="dxa"/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2DD0157B" w14:textId="77777777" w:rsidR="005C5192" w:rsidRPr="00843403" w:rsidRDefault="005C5192" w:rsidP="00F55FB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</w:pP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Hoạt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động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của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giáo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viên</w:t>
            </w:r>
            <w:proofErr w:type="spellEnd"/>
          </w:p>
        </w:tc>
        <w:tc>
          <w:tcPr>
            <w:tcW w:w="3114" w:type="dxa"/>
            <w:shd w:val="clear" w:color="auto" w:fill="FFFFFF"/>
          </w:tcPr>
          <w:p w14:paraId="22D4ED6C" w14:textId="77777777" w:rsidR="005C5192" w:rsidRPr="005B0A3B" w:rsidRDefault="005C5192" w:rsidP="00F55FB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</w:pP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Hoạt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động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của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học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sinh</w:t>
            </w:r>
            <w:proofErr w:type="spellEnd"/>
          </w:p>
        </w:tc>
        <w:tc>
          <w:tcPr>
            <w:tcW w:w="3380" w:type="dxa"/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5DA504A0" w14:textId="77777777" w:rsidR="005C5192" w:rsidRPr="00843403" w:rsidRDefault="005C5192" w:rsidP="00F55FB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</w:pP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Sản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phẩm</w:t>
            </w:r>
            <w:proofErr w:type="spellEnd"/>
          </w:p>
        </w:tc>
      </w:tr>
      <w:tr w:rsidR="005C5192" w:rsidRPr="005B0A3B" w14:paraId="3729D544" w14:textId="77777777" w:rsidTr="00F55FB4">
        <w:tc>
          <w:tcPr>
            <w:tcW w:w="4456" w:type="dxa"/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47B8C5C3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B05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Bướ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1: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Chuyể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gia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nhiệ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vụ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:</w:t>
            </w:r>
          </w:p>
          <w:p w14:paraId="16879E49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</w:t>
            </w:r>
            <w:r w:rsidRPr="00992EC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êu</w:t>
            </w:r>
            <w:proofErr w:type="spellEnd"/>
            <w:r w:rsidRPr="00992EC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992EC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992EC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992EC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ả</w:t>
            </w:r>
            <w:proofErr w:type="spellEnd"/>
            <w:r w:rsidRPr="00992EC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992EC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ời</w:t>
            </w:r>
            <w:proofErr w:type="spellEnd"/>
            <w:r w:rsidRPr="00992EC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. </w:t>
            </w:r>
            <w:proofErr w:type="spellStart"/>
            <w:r w:rsidRPr="00992EC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992EC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992EC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992EC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992EC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992EC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GV </w:t>
            </w:r>
            <w:proofErr w:type="spellStart"/>
            <w:r w:rsidRPr="00992EC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ánh</w:t>
            </w:r>
            <w:proofErr w:type="spellEnd"/>
            <w:r w:rsidRPr="00992EC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992EC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á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ĐKP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5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6BD02531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2B2FBE5D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2B946F59" wp14:editId="3E0B3C9A">
                  <wp:extent cx="2725271" cy="542231"/>
                  <wp:effectExtent l="0" t="0" r="0" b="0"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2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93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76854" cy="6121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1A6CF79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: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a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ợ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ú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.</w:t>
            </w:r>
          </w:p>
          <w:p w14:paraId="57723F0E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á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á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:</w:t>
            </w:r>
          </w:p>
          <w:p w14:paraId="54E9DDB7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2AEBA952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3A7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3A7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3A7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3A726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ự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iệ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ự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ành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6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7</w:t>
            </w:r>
          </w:p>
          <w:p w14:paraId="2DCB8196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729A1EA8" wp14:editId="1D970FF0">
                  <wp:extent cx="1703295" cy="720090"/>
                  <wp:effectExtent l="0" t="0" r="0" b="0"/>
                  <wp:docPr id="60" name="Picture 60" descr="Text, letter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" name="Picture 60" descr="Text, letter&#10;&#10;Description automatically generated"/>
                          <pic:cNvPicPr/>
                        </pic:nvPicPr>
                        <pic:blipFill>
                          <a:blip r:embed="rId9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2741" cy="7325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3372650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474B3C3C" wp14:editId="2C529FAB">
                  <wp:extent cx="2680447" cy="488315"/>
                  <wp:effectExtent l="0" t="0" r="0" b="0"/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9819" cy="5264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5C5CE90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: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a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ợ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ú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.</w:t>
            </w:r>
          </w:p>
          <w:p w14:paraId="30923BC3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á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á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ộ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.</w:t>
            </w:r>
          </w:p>
          <w:p w14:paraId="750B6C52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524786BD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ướ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ẫ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ự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ụ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ừ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ọ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ự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iễ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ô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qua </w:t>
            </w:r>
          </w:p>
          <w:p w14:paraId="1D08F1BB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78C41CBD" wp14:editId="168F72A7">
                  <wp:extent cx="2716306" cy="716915"/>
                  <wp:effectExtent l="0" t="0" r="0" b="0"/>
                  <wp:docPr id="65" name="Picture 65" descr="A picture containing tex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5" name="Picture 65" descr="A picture containing text&#10;&#10;Description automatically generated"/>
                          <pic:cNvPicPr/>
                        </pic:nvPicPr>
                        <pic:blipFill>
                          <a:blip r:embed="rId9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429" cy="7602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B2E4A14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39DCD57B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3D2A7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3D2A7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ốt</w:t>
            </w:r>
            <w:proofErr w:type="spellEnd"/>
            <w:r w:rsidRPr="003D2A7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3D2A7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3D2A7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3D2A7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</w:p>
          <w:p w14:paraId="67F69F08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7B3FDD74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5C1FAC64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46255EE8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22B6B74F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56A3210C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4B37B0E9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328AB589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B05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lastRenderedPageBreak/>
              <w:t>Bướ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4: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Kế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lu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đị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: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B050"/>
                <w:sz w:val="28"/>
                <w:szCs w:val="28"/>
              </w:rPr>
              <w:t> </w:t>
            </w:r>
          </w:p>
          <w:p w14:paraId="0E6308E9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ổ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ư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ọ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â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h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é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ầ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ủ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</w:tc>
        <w:tc>
          <w:tcPr>
            <w:tcW w:w="3114" w:type="dxa"/>
            <w:shd w:val="clear" w:color="auto" w:fill="FFFFFF"/>
          </w:tcPr>
          <w:p w14:paraId="085998B5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B05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lastRenderedPageBreak/>
              <w:t>Bướ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2: Thực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hiệ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nhiệ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vụ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:</w:t>
            </w:r>
          </w:p>
          <w:p w14:paraId="704404DC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e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õ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SGK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ú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ghe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iế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</w:p>
          <w:p w14:paraId="7C7B5318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a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ổ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ặ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ô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ĐKP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5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222FC492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ả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ờ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</w:p>
          <w:p w14:paraId="1D94CA77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7027FE43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495231AC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2F019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ực</w:t>
            </w:r>
            <w:proofErr w:type="spellEnd"/>
            <w:r w:rsidRPr="002F019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F019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ành</w:t>
            </w:r>
            <w:proofErr w:type="spellEnd"/>
            <w:r w:rsidRPr="002F019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6 </w:t>
            </w:r>
            <w:proofErr w:type="spellStart"/>
            <w:r w:rsidRPr="002F019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à</w:t>
            </w:r>
            <w:proofErr w:type="spellEnd"/>
            <w:r w:rsidRPr="002F019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7</w:t>
            </w:r>
          </w:p>
          <w:p w14:paraId="71486B86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ghe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;</w:t>
            </w:r>
          </w:p>
          <w:p w14:paraId="0251DDEF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19BBBCD2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52477119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19CAAE64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0F90F1CC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4698CCD1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6EF6401F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7806C910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ự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ụ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ừ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ọ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ự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iễ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ô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qua 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dụ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375C68EB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</w:pPr>
          </w:p>
          <w:p w14:paraId="6F31CDD2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ả</w:t>
            </w:r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o</w:t>
            </w:r>
            <w:proofErr w:type="spellEnd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uận</w:t>
            </w:r>
            <w:proofErr w:type="spellEnd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  <w:p w14:paraId="64B1D1F2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</w:pPr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ả</w:t>
            </w:r>
            <w:proofErr w:type="spellEnd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ời</w:t>
            </w:r>
            <w:proofErr w:type="spellEnd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ầ</w:t>
            </w:r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u</w:t>
            </w:r>
            <w:proofErr w:type="spellEnd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5C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14D0170B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0E10CA94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u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ọ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â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3538517B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ghe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; </w:t>
            </w:r>
          </w:p>
          <w:p w14:paraId="4C9A9A9F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B05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Bướ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3: Báo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cá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thả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lu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 w:val="28"/>
                <w:szCs w:val="28"/>
              </w:rPr>
              <w:t>:</w:t>
            </w:r>
          </w:p>
          <w:p w14:paraId="622AB5C7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ơ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a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á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iể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ê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y</w:t>
            </w:r>
            <w:proofErr w:type="spellEnd"/>
          </w:p>
          <w:p w14:paraId="1B8C8257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 xml:space="preserve">-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ổ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sung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ạ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7870FE6C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h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é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ầ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ủ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</w:tc>
        <w:tc>
          <w:tcPr>
            <w:tcW w:w="3380" w:type="dxa"/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21DD65A1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lastRenderedPageBreak/>
              <w:t>5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. </w:t>
            </w:r>
            <w:r w:rsidRPr="00DE1E0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Chia </w:t>
            </w:r>
            <w:proofErr w:type="spellStart"/>
            <w:r w:rsidRPr="00DE1E0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hai</w:t>
            </w:r>
            <w:proofErr w:type="spellEnd"/>
            <w:r w:rsidRPr="00DE1E0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DE1E0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sô</w:t>
            </w:r>
            <w:proofErr w:type="spellEnd"/>
            <w:r w:rsidRPr="00DE1E0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DE1E0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hữu</w:t>
            </w:r>
            <w:proofErr w:type="spellEnd"/>
            <w:r w:rsidRPr="00DE1E0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DE1E01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  <w:t>tỉ</w:t>
            </w:r>
            <w:proofErr w:type="spellEnd"/>
          </w:p>
          <w:p w14:paraId="459096A6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56F02AE1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56A9EC01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ĐKP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5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:</w:t>
            </w:r>
          </w:p>
          <w:p w14:paraId="4FCFBC47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ế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ả</w:t>
            </w:r>
            <w:proofErr w:type="spellEnd"/>
          </w:p>
          <w:p w14:paraId="6F76C86E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</w:pPr>
            <w:r>
              <w:rPr>
                <w:noProof/>
              </w:rPr>
              <w:drawing>
                <wp:inline distT="0" distB="0" distL="0" distR="0" wp14:anchorId="182E2B0A" wp14:editId="3E35E537">
                  <wp:extent cx="1930356" cy="654423"/>
                  <wp:effectExtent l="0" t="0" r="0" b="0"/>
                  <wp:docPr id="58" name="Picture 58" descr="Tex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8" name="Picture 58" descr="Text&#10;&#10;Description automatically generated"/>
                          <pic:cNvPicPr/>
                        </pic:nvPicPr>
                        <pic:blipFill>
                          <a:blip r:embed="rId9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8949" cy="6946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AF41F98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</w:pPr>
          </w:p>
          <w:p w14:paraId="426CD8F8" w14:textId="77777777" w:rsidR="005C5192" w:rsidRPr="001A1CE7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A1CE7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34A74CDE" wp14:editId="113CAAFB">
                      <wp:simplePos x="0" y="0"/>
                      <wp:positionH relativeFrom="column">
                        <wp:posOffset>1050290</wp:posOffset>
                      </wp:positionH>
                      <wp:positionV relativeFrom="paragraph">
                        <wp:posOffset>346075</wp:posOffset>
                      </wp:positionV>
                      <wp:extent cx="0" cy="864870"/>
                      <wp:effectExtent l="8890" t="13970" r="10160" b="6985"/>
                      <wp:wrapNone/>
                      <wp:docPr id="19" name="Straight Arrow Connector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648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33F5EFC" id="Straight Arrow Connector 19" o:spid="_x0000_s1026" type="#_x0000_t32" style="position:absolute;margin-left:82.7pt;margin-top:27.25pt;width:0;height:68.1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"/>
                  </w:pict>
                </mc:Fallback>
              </mc:AlternateContent>
            </w:r>
            <w:r w:rsidRPr="001A1CE7">
              <w:rPr>
                <w:noProof/>
              </w:rPr>
              <w:drawing>
                <wp:anchor distT="0" distB="0" distL="114300" distR="114300" simplePos="0" relativeHeight="251667456" behindDoc="0" locked="0" layoutInCell="1" allowOverlap="1" wp14:anchorId="5F7819DA" wp14:editId="1D84A2A7">
                  <wp:simplePos x="0" y="0"/>
                  <wp:positionH relativeFrom="column">
                    <wp:posOffset>1054809</wp:posOffset>
                  </wp:positionH>
                  <wp:positionV relativeFrom="paragraph">
                    <wp:posOffset>336849</wp:posOffset>
                  </wp:positionV>
                  <wp:extent cx="792480" cy="862965"/>
                  <wp:effectExtent l="0" t="0" r="0" b="0"/>
                  <wp:wrapSquare wrapText="bothSides"/>
                  <wp:docPr id="63" name="Picture 63" descr="Text, letter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3" name="Picture 63" descr="Text, letter&#10;&#10;Description automatically generated"/>
                          <pic:cNvPicPr/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480" cy="8629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</wp:anchor>
              </w:drawing>
            </w:r>
            <w:proofErr w:type="spellStart"/>
            <w:r w:rsidRPr="001A1C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ết</w:t>
            </w:r>
            <w:proofErr w:type="spellEnd"/>
            <w:r w:rsidRPr="001A1C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1A1C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ả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ự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ành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6</w:t>
            </w:r>
          </w:p>
          <w:p w14:paraId="64CC7842" w14:textId="77777777" w:rsidR="005C5192" w:rsidRPr="001A1CE7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</w:pPr>
            <w:r>
              <w:rPr>
                <w:noProof/>
              </w:rPr>
              <w:drawing>
                <wp:anchor distT="0" distB="0" distL="114300" distR="114300" simplePos="0" relativeHeight="251668480" behindDoc="0" locked="0" layoutInCell="1" allowOverlap="1" wp14:anchorId="0460AE13" wp14:editId="0C02B45F">
                  <wp:simplePos x="0" y="0"/>
                  <wp:positionH relativeFrom="column">
                    <wp:posOffset>27940</wp:posOffset>
                  </wp:positionH>
                  <wp:positionV relativeFrom="paragraph">
                    <wp:posOffset>109855</wp:posOffset>
                  </wp:positionV>
                  <wp:extent cx="887095" cy="916305"/>
                  <wp:effectExtent l="0" t="0" r="0" b="0"/>
                  <wp:wrapSquare wrapText="bothSides"/>
                  <wp:docPr id="62" name="Picture 62" descr="Tex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2" name="Picture 62" descr="Text&#10;&#10;Description automatically generated"/>
                          <pic:cNvPicPr/>
                        </pic:nvPicPr>
                        <pic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7095" cy="9163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</wp:anchor>
              </w:drawing>
            </w:r>
          </w:p>
          <w:p w14:paraId="132E77D6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1A1C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ết</w:t>
            </w:r>
            <w:proofErr w:type="spellEnd"/>
            <w:r w:rsidRPr="001A1C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1A1C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ả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ự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ành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7</w:t>
            </w:r>
          </w:p>
          <w:p w14:paraId="78B809E1" w14:textId="77777777" w:rsidR="005C5192" w:rsidRPr="001A1CE7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5ECE4D18" wp14:editId="2B706E7B">
                  <wp:extent cx="1949450" cy="735106"/>
                  <wp:effectExtent l="0" t="0" r="0" b="0"/>
                  <wp:docPr id="64" name="Picture 64" descr="A picture containing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" name="Picture 64" descr="A picture containing chart&#10;&#10;Description automatically generated"/>
                          <pic:cNvPicPr/>
                        </pic:nvPicPr>
                        <pic:blipFill>
                          <a:blip r:embed="rId10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9797" cy="7578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7600555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</w:pPr>
          </w:p>
          <w:p w14:paraId="49B96CD0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dụ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</w:t>
            </w:r>
          </w:p>
          <w:p w14:paraId="699046B8" w14:textId="77777777" w:rsidR="005C5192" w:rsidRPr="00F84B25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F84B2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ết</w:t>
            </w:r>
            <w:proofErr w:type="spellEnd"/>
            <w:r w:rsidRPr="00F84B2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F84B2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ả</w:t>
            </w:r>
            <w:proofErr w:type="spellEnd"/>
          </w:p>
          <w:p w14:paraId="5EF5F4E8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</w:pPr>
            <w:r>
              <w:rPr>
                <w:noProof/>
              </w:rPr>
              <w:drawing>
                <wp:inline distT="0" distB="0" distL="0" distR="0" wp14:anchorId="134B3995" wp14:editId="47ECB4E3">
                  <wp:extent cx="1805940" cy="806824"/>
                  <wp:effectExtent l="0" t="0" r="0" b="0"/>
                  <wp:docPr id="66" name="Picture 66" descr="Tex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" name="Picture 66" descr="Text&#10;&#10;Description automatically generated"/>
                          <pic:cNvPicPr/>
                        </pic:nvPicPr>
                        <pic:blipFill>
                          <a:blip r:embed="rId10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6521" cy="8294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CC14FFC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</w:pPr>
          </w:p>
          <w:p w14:paraId="3F263902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</w:pPr>
          </w:p>
          <w:p w14:paraId="3865DFFD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</w:pPr>
          </w:p>
          <w:p w14:paraId="374EB3B8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</w:pPr>
          </w:p>
          <w:p w14:paraId="61516645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</w:pPr>
          </w:p>
          <w:p w14:paraId="0ACD4966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</w:pPr>
          </w:p>
          <w:p w14:paraId="008589DA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>Kế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>lu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  <w:t>:</w:t>
            </w:r>
          </w:p>
          <w:p w14:paraId="1E0621BA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5EE4454D" wp14:editId="6B087206">
                  <wp:extent cx="2003612" cy="528320"/>
                  <wp:effectExtent l="0" t="0" r="0" b="5080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2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3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2231" cy="5754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C489284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</w:tr>
    </w:tbl>
    <w:p w14:paraId="5AE764F2" w14:textId="77777777" w:rsidR="005C5192" w:rsidRPr="00A35AEA" w:rsidRDefault="005C5192" w:rsidP="005C5192">
      <w:pPr>
        <w:pStyle w:val="ListParagraph"/>
        <w:numPr>
          <w:ilvl w:val="0"/>
          <w:numId w:val="6"/>
        </w:numPr>
        <w:shd w:val="clear" w:color="auto" w:fill="FFFFFF"/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color w:val="E36C0A" w:themeColor="accent6" w:themeShade="BF"/>
          <w:sz w:val="28"/>
          <w:szCs w:val="28"/>
        </w:rPr>
      </w:pPr>
      <w:r w:rsidRPr="00A35AEA">
        <w:rPr>
          <w:rFonts w:ascii="Times New Roman" w:eastAsia="Times New Roman" w:hAnsi="Times New Roman" w:cs="Times New Roman"/>
          <w:b/>
          <w:bCs/>
          <w:color w:val="E36C0A" w:themeColor="accent6" w:themeShade="BF"/>
          <w:sz w:val="28"/>
          <w:szCs w:val="28"/>
        </w:rPr>
        <w:lastRenderedPageBreak/>
        <w:t>HOẠT ĐỘNG LUYỆN TẬP</w:t>
      </w:r>
    </w:p>
    <w:p w14:paraId="7A18908C" w14:textId="77777777" w:rsidR="005C5192" w:rsidRPr="00843403" w:rsidRDefault="005C5192" w:rsidP="005C5192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a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Mụ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tiêu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:</w:t>
      </w:r>
      <w:r w:rsidRPr="00843403">
        <w:rPr>
          <w:rFonts w:ascii="Times New Roman" w:eastAsia="Times New Roman" w:hAnsi="Times New Roman" w:cs="Times New Roman"/>
          <w:color w:val="00B050"/>
          <w:sz w:val="28"/>
          <w:szCs w:val="28"/>
        </w:rPr>
        <w:t> </w:t>
      </w:r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Học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sinh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ủng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ố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lạ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kiế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hứ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hông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qua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một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bà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ập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.</w:t>
      </w:r>
    </w:p>
    <w:p w14:paraId="1B6E35A2" w14:textId="77777777" w:rsidR="005C5192" w:rsidRPr="00843403" w:rsidRDefault="005C5192" w:rsidP="005C5192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b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Nộ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dung: 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HS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dựa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ào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iế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ã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ọ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ậ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dụ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là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BT</w:t>
      </w:r>
    </w:p>
    <w:p w14:paraId="6E0C5B8B" w14:textId="77777777" w:rsidR="005C5192" w:rsidRPr="00843403" w:rsidRDefault="005C5192" w:rsidP="005C5192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c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Sả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phẩm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: 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ế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quả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HS.</w:t>
      </w:r>
    </w:p>
    <w:p w14:paraId="6B20DF93" w14:textId="77777777" w:rsidR="005C5192" w:rsidRPr="00843403" w:rsidRDefault="005C5192" w:rsidP="005C5192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B05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d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Tổ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chứ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thự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hiệ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:</w:t>
      </w:r>
    </w:p>
    <w:tbl>
      <w:tblPr>
        <w:tblW w:w="111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855"/>
        <w:gridCol w:w="3410"/>
        <w:gridCol w:w="3846"/>
      </w:tblGrid>
      <w:tr w:rsidR="005C5192" w:rsidRPr="005B0A3B" w14:paraId="6B635D94" w14:textId="77777777" w:rsidTr="00F55FB4">
        <w:tc>
          <w:tcPr>
            <w:tcW w:w="3855" w:type="dxa"/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672E02CF" w14:textId="77777777" w:rsidR="005C5192" w:rsidRPr="00843403" w:rsidRDefault="005C5192" w:rsidP="00F55FB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</w:pP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Hoạt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động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của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giáo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viên</w:t>
            </w:r>
            <w:proofErr w:type="spellEnd"/>
          </w:p>
        </w:tc>
        <w:tc>
          <w:tcPr>
            <w:tcW w:w="3410" w:type="dxa"/>
            <w:shd w:val="clear" w:color="auto" w:fill="FFFFFF"/>
          </w:tcPr>
          <w:p w14:paraId="6B2EBB81" w14:textId="77777777" w:rsidR="005C5192" w:rsidRPr="005B0A3B" w:rsidRDefault="005C5192" w:rsidP="00F55FB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</w:pP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Hoạt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động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của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học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sinh</w:t>
            </w:r>
            <w:proofErr w:type="spellEnd"/>
          </w:p>
        </w:tc>
        <w:tc>
          <w:tcPr>
            <w:tcW w:w="3846" w:type="dxa"/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7ADC2AD0" w14:textId="77777777" w:rsidR="005C5192" w:rsidRPr="00843403" w:rsidRDefault="005C5192" w:rsidP="00F55FB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</w:pP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Sản</w:t>
            </w:r>
            <w:proofErr w:type="spellEnd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5B0A3B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phẩm</w:t>
            </w:r>
            <w:proofErr w:type="spellEnd"/>
          </w:p>
        </w:tc>
      </w:tr>
      <w:tr w:rsidR="005C5192" w:rsidRPr="005B0A3B" w14:paraId="48F9E40D" w14:textId="77777777" w:rsidTr="00F55FB4">
        <w:tc>
          <w:tcPr>
            <w:tcW w:w="3855" w:type="dxa"/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5E09E5E2" w14:textId="77777777" w:rsidR="005C5192" w:rsidRPr="00843403" w:rsidRDefault="005C5192" w:rsidP="00F55F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206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b/>
                <w:bCs/>
                <w:color w:val="002060"/>
                <w:sz w:val="28"/>
                <w:szCs w:val="28"/>
              </w:rPr>
              <w:t>LUYỆN TẬP</w:t>
            </w:r>
          </w:p>
          <w:p w14:paraId="3CC4F754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B0F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>Nhiệ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>vụ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 xml:space="preserve">: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F0"/>
                <w:sz w:val="28"/>
                <w:szCs w:val="28"/>
                <w:u w:val="single"/>
              </w:rPr>
              <w:t xml:space="preserve"> BT1</w:t>
            </w:r>
          </w:p>
          <w:p w14:paraId="6B511E64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ổ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ứ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â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BT1 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(SGK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–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tr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5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)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, 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a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ó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a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ổ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ể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é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á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á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2207CA1B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ờ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ạ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iệ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2-3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iệ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. Các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ú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ạ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ê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1FE13751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ữ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ư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ý 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ữ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ỗ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a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1E13D92C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3410" w:type="dxa"/>
            <w:shd w:val="clear" w:color="auto" w:fill="FFFFFF"/>
          </w:tcPr>
          <w:p w14:paraId="7A7F300B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7C6305A3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7DDC30ED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â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BT1 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(SGK - tr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5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)</w:t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, 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au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ó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a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ổ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iểm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éo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áp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á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034DF7E7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612BF983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ú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ạn</w:t>
            </w:r>
            <w:proofErr w:type="spellEnd"/>
            <w:r w:rsidRPr="005B0A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ê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ả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  <w:p w14:paraId="6F0FF0F4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519BB3BB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y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. </w:t>
            </w:r>
          </w:p>
          <w:p w14:paraId="5D4AE6C5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ác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ử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ữa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ổ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sung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1D840B9B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6DBDEC55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3846" w:type="dxa"/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2A206D78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 </w:t>
            </w:r>
          </w:p>
          <w:p w14:paraId="39146059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5DC1024F" w14:textId="77777777" w:rsidR="005C5192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50827195" w14:textId="77777777" w:rsidR="005C5192" w:rsidRPr="005B0A3B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proofErr w:type="spell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Bài</w:t>
            </w:r>
            <w:proofErr w:type="spellEnd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gramStart"/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 :</w:t>
            </w:r>
            <w:proofErr w:type="gramEnd"/>
          </w:p>
          <w:p w14:paraId="374C35A6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1532BDBF" wp14:editId="56A5FF4F">
                  <wp:extent cx="2326341" cy="1097915"/>
                  <wp:effectExtent l="0" t="0" r="0" b="0"/>
                  <wp:docPr id="67" name="Picture 67" descr="Text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7" name="Picture 67" descr="Text&#10;&#10;Description automatically generated with low confidence"/>
                          <pic:cNvPicPr/>
                        </pic:nvPicPr>
                        <pic:blipFill>
                          <a:blip r:embed="rId10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6189" cy="11214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1B2F6F4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340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ế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ả</w:t>
            </w:r>
            <w:proofErr w:type="spellEnd"/>
          </w:p>
          <w:p w14:paraId="49B8935B" w14:textId="77777777" w:rsidR="005C5192" w:rsidRPr="00843403" w:rsidRDefault="005C5192" w:rsidP="00F55F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39405902" wp14:editId="74A37D5C">
                  <wp:extent cx="2299447" cy="1722120"/>
                  <wp:effectExtent l="0" t="0" r="0" b="0"/>
                  <wp:docPr id="21" name="Picture 21" descr="Tex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Text&#10;&#10;Description automatically generated"/>
                          <pic:cNvPicPr/>
                        </pic:nvPicPr>
                        <pic:blipFill>
                          <a:blip r:embed="rId10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9502" cy="17371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4340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 </w:t>
            </w:r>
          </w:p>
        </w:tc>
      </w:tr>
    </w:tbl>
    <w:p w14:paraId="35AE96F9" w14:textId="77777777" w:rsidR="005C5192" w:rsidRPr="00A35AEA" w:rsidRDefault="005C5192" w:rsidP="005C5192">
      <w:pPr>
        <w:pStyle w:val="ListParagraph"/>
        <w:numPr>
          <w:ilvl w:val="0"/>
          <w:numId w:val="9"/>
        </w:num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color w:val="E36C0A" w:themeColor="accent6" w:themeShade="BF"/>
          <w:sz w:val="28"/>
          <w:szCs w:val="28"/>
        </w:rPr>
      </w:pPr>
      <w:r w:rsidRPr="00A35AEA">
        <w:rPr>
          <w:rFonts w:ascii="Times New Roman" w:eastAsia="Times New Roman" w:hAnsi="Times New Roman" w:cs="Times New Roman"/>
          <w:b/>
          <w:bCs/>
          <w:color w:val="E36C0A" w:themeColor="accent6" w:themeShade="BF"/>
          <w:sz w:val="28"/>
          <w:szCs w:val="28"/>
        </w:rPr>
        <w:t>CỦNG CỐ - DẶN DÒ</w:t>
      </w:r>
    </w:p>
    <w:p w14:paraId="05E2968B" w14:textId="77777777" w:rsidR="005C5192" w:rsidRPr="00A35AEA" w:rsidRDefault="005C5192" w:rsidP="005C5192">
      <w:pPr>
        <w:shd w:val="clear" w:color="auto" w:fill="FFFFFF"/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color w:val="E36C0A" w:themeColor="accent6" w:themeShade="BF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GV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hú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ý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ho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HS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á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lỗ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a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hay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mắ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phả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h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ự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iệ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phép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tính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cộng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trừ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nhân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chia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ữ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ỉ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ể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HS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ự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iệ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bà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ập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hính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xá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hấ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60B5FBEE" w14:textId="77777777" w:rsidR="005C5192" w:rsidRPr="00A35AEA" w:rsidRDefault="005C5192" w:rsidP="005C5192">
      <w:pPr>
        <w:numPr>
          <w:ilvl w:val="0"/>
          <w:numId w:val="7"/>
        </w:numPr>
        <w:shd w:val="clear" w:color="auto" w:fill="FFFFFF"/>
        <w:tabs>
          <w:tab w:val="clear" w:pos="720"/>
        </w:tabs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color w:val="E36C0A" w:themeColor="accent6" w:themeShade="BF"/>
          <w:sz w:val="28"/>
          <w:szCs w:val="28"/>
        </w:rPr>
      </w:pPr>
      <w:r w:rsidRPr="00A35AEA">
        <w:rPr>
          <w:rFonts w:ascii="Times New Roman" w:eastAsia="Times New Roman" w:hAnsi="Times New Roman" w:cs="Times New Roman"/>
          <w:b/>
          <w:bCs/>
          <w:color w:val="E36C0A" w:themeColor="accent6" w:themeShade="BF"/>
          <w:sz w:val="28"/>
          <w:szCs w:val="28"/>
        </w:rPr>
        <w:t>HOẠT ĐỘNG VẬN DỤNG</w:t>
      </w:r>
    </w:p>
    <w:p w14:paraId="408EC475" w14:textId="77777777" w:rsidR="005C5192" w:rsidRPr="00843403" w:rsidRDefault="005C5192" w:rsidP="005C5192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color w:val="00B05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a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Mụ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tiêu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:</w:t>
      </w:r>
    </w:p>
    <w:p w14:paraId="4013A507" w14:textId="77777777" w:rsidR="005C5192" w:rsidRPr="00843403" w:rsidRDefault="005C5192" w:rsidP="005C5192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- Học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sinh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hự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iệ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làm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bà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ập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vậ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dụng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để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nắm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vững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kiế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hứ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.</w:t>
      </w:r>
    </w:p>
    <w:p w14:paraId="4CAEE64B" w14:textId="77777777" w:rsidR="005C5192" w:rsidRPr="00843403" w:rsidRDefault="005C5192" w:rsidP="005C5192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- HS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hấy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sự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gầ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gũ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oá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họ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trong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cuộ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>sống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i/>
          <w:iCs/>
          <w:color w:val="7030A0"/>
          <w:sz w:val="28"/>
          <w:szCs w:val="28"/>
        </w:rPr>
        <w:t xml:space="preserve">. </w:t>
      </w:r>
    </w:p>
    <w:p w14:paraId="6CC5A289" w14:textId="77777777" w:rsidR="005C5192" w:rsidRPr="00843403" w:rsidRDefault="005C5192" w:rsidP="005C5192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b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Nộ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dung: 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HS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ử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dụ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SGK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ậ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dụ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iế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ã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ọ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ể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là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bà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ập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74F9530F" w14:textId="77777777" w:rsidR="005C5192" w:rsidRPr="00843403" w:rsidRDefault="005C5192" w:rsidP="005C5192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c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Sả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phẩm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: 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ế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quả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HS.</w:t>
      </w:r>
    </w:p>
    <w:p w14:paraId="1BF458DE" w14:textId="77777777" w:rsidR="005C5192" w:rsidRPr="00843403" w:rsidRDefault="005C5192" w:rsidP="005C5192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color w:val="00B05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d)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Tổ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chứ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thực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hiện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:</w:t>
      </w:r>
    </w:p>
    <w:p w14:paraId="0801FE37" w14:textId="77777777" w:rsidR="005C5192" w:rsidRPr="00843403" w:rsidRDefault="005C5192" w:rsidP="005C5192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GV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yê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ầ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HS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oạ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ộ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hó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4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oà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ành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bà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ập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6</w:t>
      </w:r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 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bà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7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SGK-tr1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6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).</w:t>
      </w:r>
    </w:p>
    <w:p w14:paraId="4F8234FC" w14:textId="77777777" w:rsidR="005C5192" w:rsidRDefault="005C5192" w:rsidP="005C519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E01617">
        <w:rPr>
          <w:noProof/>
        </w:rPr>
        <w:lastRenderedPageBreak/>
        <w:drawing>
          <wp:anchor distT="0" distB="0" distL="114300" distR="114300" simplePos="0" relativeHeight="251669504" behindDoc="0" locked="0" layoutInCell="1" allowOverlap="1" wp14:anchorId="3F0D383F" wp14:editId="79338C3E">
            <wp:simplePos x="0" y="0"/>
            <wp:positionH relativeFrom="column">
              <wp:posOffset>621665</wp:posOffset>
            </wp:positionH>
            <wp:positionV relativeFrom="paragraph">
              <wp:posOffset>71120</wp:posOffset>
            </wp:positionV>
            <wp:extent cx="5500370" cy="835025"/>
            <wp:effectExtent l="0" t="0" r="0" b="0"/>
            <wp:wrapSquare wrapText="bothSides"/>
            <wp:docPr id="68" name="Picture 68" descr="Graphical user interface, tex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Picture 68" descr="Graphical user interface, text&#10;&#10;Description automatically generated with medium confidence"/>
                    <pic:cNvPicPr/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0370" cy="835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Bài</w:t>
      </w:r>
      <w:proofErr w:type="spellEnd"/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6.</w:t>
      </w:r>
      <w:r w:rsidRPr="00E01617">
        <w:rPr>
          <w:noProof/>
        </w:rPr>
        <w:t xml:space="preserve"> </w:t>
      </w:r>
    </w:p>
    <w:p w14:paraId="51377971" w14:textId="77777777" w:rsidR="005C5192" w:rsidRDefault="005C5192" w:rsidP="005C519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14:paraId="583AD258" w14:textId="77777777" w:rsidR="005C5192" w:rsidRDefault="005C5192" w:rsidP="005C519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14:paraId="63A46231" w14:textId="77777777" w:rsidR="005C5192" w:rsidRDefault="005C5192" w:rsidP="005C519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14:paraId="3457E50B" w14:textId="77777777" w:rsidR="005C5192" w:rsidRDefault="005C5192" w:rsidP="005C5192">
      <w:pPr>
        <w:spacing w:after="0" w:line="330" w:lineRule="atLeast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14:paraId="2AFA9869" w14:textId="77777777" w:rsidR="005C5192" w:rsidRPr="005B0A3B" w:rsidRDefault="005C5192" w:rsidP="005C5192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5B0A3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Lời</w:t>
      </w:r>
      <w:proofErr w:type="spellEnd"/>
      <w:r w:rsidRPr="005B0A3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giải</w:t>
      </w:r>
      <w:proofErr w:type="spellEnd"/>
      <w:r w:rsidRPr="005B0A3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chi </w:t>
      </w:r>
      <w:proofErr w:type="spellStart"/>
      <w:r w:rsidRPr="005B0A3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tiết</w:t>
      </w:r>
      <w:proofErr w:type="spellEnd"/>
    </w:p>
    <w:p w14:paraId="6AB5BD92" w14:textId="77777777" w:rsidR="005C5192" w:rsidRDefault="005C5192" w:rsidP="005C519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4998320A" wp14:editId="6EC48BDC">
            <wp:simplePos x="0" y="0"/>
            <wp:positionH relativeFrom="column">
              <wp:posOffset>1344071</wp:posOffset>
            </wp:positionH>
            <wp:positionV relativeFrom="paragraph">
              <wp:posOffset>4482</wp:posOffset>
            </wp:positionV>
            <wp:extent cx="2952750" cy="1047121"/>
            <wp:effectExtent l="0" t="0" r="0" b="0"/>
            <wp:wrapSquare wrapText="bothSides"/>
            <wp:docPr id="69" name="Picture 69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Picture 69" descr="Text, letter&#10;&#10;Description automatically generated"/>
                    <pic:cNvPicPr/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104712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9368A8A" w14:textId="77777777" w:rsidR="005C5192" w:rsidRDefault="005C5192" w:rsidP="005C519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14:paraId="1C6DBDAE" w14:textId="77777777" w:rsidR="005C5192" w:rsidRDefault="005C5192" w:rsidP="005C519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14:paraId="3912851E" w14:textId="77777777" w:rsidR="005C5192" w:rsidRDefault="005C5192" w:rsidP="005C519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14:paraId="16899FA0" w14:textId="77777777" w:rsidR="005C5192" w:rsidRDefault="005C5192" w:rsidP="005C519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14:paraId="38BD7ACB" w14:textId="77777777" w:rsidR="005C5192" w:rsidRPr="00843403" w:rsidRDefault="005C5192" w:rsidP="005C519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F769D">
        <w:rPr>
          <w:noProof/>
        </w:rPr>
        <w:drawing>
          <wp:anchor distT="0" distB="0" distL="114300" distR="114300" simplePos="0" relativeHeight="251670528" behindDoc="0" locked="0" layoutInCell="1" allowOverlap="1" wp14:anchorId="05367C26" wp14:editId="16456FC9">
            <wp:simplePos x="0" y="0"/>
            <wp:positionH relativeFrom="column">
              <wp:posOffset>603885</wp:posOffset>
            </wp:positionH>
            <wp:positionV relativeFrom="paragraph">
              <wp:posOffset>138430</wp:posOffset>
            </wp:positionV>
            <wp:extent cx="5862320" cy="703580"/>
            <wp:effectExtent l="0" t="0" r="0" b="0"/>
            <wp:wrapSquare wrapText="bothSides"/>
            <wp:docPr id="70" name="Picture 70" descr="Graphical user interface, text, application, email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Picture 70" descr="Graphical user interface, text, application, email&#10;&#10;Description automatically generated"/>
                    <pic:cNvPicPr/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62320" cy="7035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Bài</w:t>
      </w:r>
      <w:proofErr w:type="spellEnd"/>
      <w:r w:rsidRPr="0084340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7.</w:t>
      </w:r>
    </w:p>
    <w:p w14:paraId="581C8407" w14:textId="77777777" w:rsidR="005C5192" w:rsidRPr="005B0A3B" w:rsidRDefault="005C5192" w:rsidP="005C5192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5901E8EB" w14:textId="77777777" w:rsidR="005C5192" w:rsidRDefault="005C5192" w:rsidP="005C5192">
      <w:pPr>
        <w:spacing w:after="0" w:line="330" w:lineRule="atLeast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bookmarkStart w:id="2" w:name="_Hlk106911673"/>
    </w:p>
    <w:p w14:paraId="39515A2F" w14:textId="77777777" w:rsidR="005C5192" w:rsidRDefault="005C5192" w:rsidP="005C5192">
      <w:pPr>
        <w:spacing w:after="0" w:line="330" w:lineRule="atLeast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14:paraId="00FD9C9D" w14:textId="77777777" w:rsidR="005C5192" w:rsidRPr="005B0A3B" w:rsidRDefault="005C5192" w:rsidP="005C5192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5B0A3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Lời</w:t>
      </w:r>
      <w:proofErr w:type="spellEnd"/>
      <w:r w:rsidRPr="005B0A3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5B0A3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giải</w:t>
      </w:r>
      <w:proofErr w:type="spellEnd"/>
      <w:r w:rsidRPr="005B0A3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chi </w:t>
      </w:r>
      <w:proofErr w:type="spellStart"/>
      <w:r w:rsidRPr="005B0A3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tiết</w:t>
      </w:r>
      <w:proofErr w:type="spellEnd"/>
    </w:p>
    <w:bookmarkEnd w:id="2"/>
    <w:p w14:paraId="1C6DD6DA" w14:textId="77777777" w:rsidR="005C5192" w:rsidRDefault="005C5192" w:rsidP="005C519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00DE2B6B" wp14:editId="66346097">
            <wp:simplePos x="0" y="0"/>
            <wp:positionH relativeFrom="column">
              <wp:posOffset>1213485</wp:posOffset>
            </wp:positionH>
            <wp:positionV relativeFrom="paragraph">
              <wp:posOffset>1270</wp:posOffset>
            </wp:positionV>
            <wp:extent cx="4348480" cy="740410"/>
            <wp:effectExtent l="0" t="0" r="0" b="0"/>
            <wp:wrapSquare wrapText="bothSides"/>
            <wp:docPr id="71" name="Picture 71" descr="Chart, scatt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Picture 71" descr="Chart, scatter chart&#10;&#10;Description automatically generated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48480" cy="7404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CD83C4B" w14:textId="77777777" w:rsidR="005C5192" w:rsidRDefault="005C5192" w:rsidP="005C519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4E8DD915" w14:textId="77777777" w:rsidR="005C5192" w:rsidRDefault="005C5192" w:rsidP="005C519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32CDD5E5" w14:textId="77777777" w:rsidR="005C5192" w:rsidRDefault="005C5192" w:rsidP="005C519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1D936ED0" w14:textId="77777777" w:rsidR="005C5192" w:rsidRPr="00843403" w:rsidRDefault="005C5192" w:rsidP="005C519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GV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hiếu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gram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Slide ,</w:t>
      </w:r>
      <w:proofErr w:type="gram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ổ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hứ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ủ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ố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HS qua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rò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hơ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rắ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ghiệm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3C0ED304" w14:textId="77777777" w:rsidR="005C5192" w:rsidRDefault="005C5192" w:rsidP="005C5192">
      <w:pPr>
        <w:keepNext/>
        <w:keepLines/>
        <w:widowControl w:val="0"/>
        <w:spacing w:after="40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 w:eastAsia="vi-VN" w:bidi="vi-VN"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026A6DF5" wp14:editId="4808FA90">
            <wp:simplePos x="0" y="0"/>
            <wp:positionH relativeFrom="column">
              <wp:posOffset>1109980</wp:posOffset>
            </wp:positionH>
            <wp:positionV relativeFrom="paragraph">
              <wp:posOffset>471170</wp:posOffset>
            </wp:positionV>
            <wp:extent cx="3072130" cy="1064260"/>
            <wp:effectExtent l="0" t="0" r="0" b="0"/>
            <wp:wrapSquare wrapText="bothSides"/>
            <wp:docPr id="75" name="Picture 75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Picture 75" descr="Text, letter&#10;&#10;Description automatically generated"/>
                    <pic:cNvPicPr/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2130" cy="10642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6672" behindDoc="1" locked="0" layoutInCell="1" allowOverlap="1" wp14:anchorId="1B8146C0" wp14:editId="4983F576">
            <wp:simplePos x="0" y="0"/>
            <wp:positionH relativeFrom="column">
              <wp:posOffset>541020</wp:posOffset>
            </wp:positionH>
            <wp:positionV relativeFrom="paragraph">
              <wp:posOffset>67310</wp:posOffset>
            </wp:positionV>
            <wp:extent cx="2334895" cy="1468120"/>
            <wp:effectExtent l="0" t="0" r="0" b="0"/>
            <wp:wrapTight wrapText="bothSides">
              <wp:wrapPolygon edited="0">
                <wp:start x="0" y="0"/>
                <wp:lineTo x="0" y="21301"/>
                <wp:lineTo x="21500" y="21301"/>
                <wp:lineTo x="21500" y="0"/>
                <wp:lineTo x="0" y="0"/>
              </wp:wrapPolygon>
            </wp:wrapTight>
            <wp:docPr id="73" name="Picture 73" descr="Tex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Picture 73" descr="Text&#10;&#10;Description automatically generated with medium confidence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4895" cy="1468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 w:eastAsia="vi-VN" w:bidi="vi-VN"/>
        </w:rPr>
        <w:tab/>
      </w: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 w:eastAsia="vi-VN" w:bidi="vi-VN"/>
        </w:rPr>
        <w:tab/>
      </w: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 w:eastAsia="vi-VN" w:bidi="vi-VN"/>
        </w:rPr>
        <w:tab/>
      </w: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 w:eastAsia="vi-VN" w:bidi="vi-VN"/>
        </w:rPr>
        <w:tab/>
      </w:r>
    </w:p>
    <w:p w14:paraId="1FC215CC" w14:textId="77777777" w:rsidR="005C5192" w:rsidRDefault="005C5192" w:rsidP="005C5192">
      <w:pPr>
        <w:keepNext/>
        <w:keepLines/>
        <w:widowControl w:val="0"/>
        <w:spacing w:after="40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 w:eastAsia="vi-VN" w:bidi="vi-VN"/>
        </w:rPr>
      </w:pPr>
    </w:p>
    <w:p w14:paraId="73CB08AD" w14:textId="77777777" w:rsidR="005C5192" w:rsidRDefault="005C5192" w:rsidP="005C5192">
      <w:pPr>
        <w:keepNext/>
        <w:keepLines/>
        <w:widowControl w:val="0"/>
        <w:spacing w:after="40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 w:eastAsia="vi-VN" w:bidi="vi-VN"/>
        </w:rPr>
      </w:pPr>
    </w:p>
    <w:p w14:paraId="4F18BF52" w14:textId="77777777" w:rsidR="005C5192" w:rsidRDefault="005C5192" w:rsidP="005C5192">
      <w:pPr>
        <w:keepNext/>
        <w:keepLines/>
        <w:widowControl w:val="0"/>
        <w:spacing w:after="40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 w:eastAsia="vi-VN" w:bidi="vi-VN"/>
        </w:rPr>
      </w:pPr>
    </w:p>
    <w:p w14:paraId="03708AFA" w14:textId="77777777" w:rsidR="005C5192" w:rsidRDefault="005C5192" w:rsidP="005C5192">
      <w:pPr>
        <w:keepNext/>
        <w:keepLines/>
        <w:widowControl w:val="0"/>
        <w:spacing w:after="40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 w:eastAsia="vi-VN" w:bidi="vi-VN"/>
        </w:rPr>
      </w:pPr>
    </w:p>
    <w:p w14:paraId="0F9058AA" w14:textId="77777777" w:rsidR="005C5192" w:rsidRDefault="005C5192" w:rsidP="005C5192">
      <w:pPr>
        <w:keepNext/>
        <w:keepLines/>
        <w:widowControl w:val="0"/>
        <w:spacing w:after="40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 w:eastAsia="vi-VN" w:bidi="vi-VN"/>
        </w:rPr>
      </w:pPr>
    </w:p>
    <w:p w14:paraId="2FA61BF2" w14:textId="77777777" w:rsidR="005C5192" w:rsidRPr="00EE5B78" w:rsidRDefault="005C5192" w:rsidP="005C5192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sz w:val="28"/>
          <w:szCs w:val="28"/>
        </w:rPr>
      </w:pPr>
      <w:r w:rsidRPr="00EE5B78">
        <w:rPr>
          <w:b/>
          <w:bCs/>
          <w:color w:val="000000"/>
          <w:sz w:val="28"/>
          <w:szCs w:val="28"/>
        </w:rPr>
        <w:t>Câu 2: </w:t>
      </w:r>
      <w:proofErr w:type="spellStart"/>
      <w:r w:rsidRPr="00EE5B78">
        <w:rPr>
          <w:color w:val="000000"/>
          <w:sz w:val="28"/>
          <w:szCs w:val="28"/>
        </w:rPr>
        <w:t>Điền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cụm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từ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thích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hợp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vào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chỗ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trống</w:t>
      </w:r>
      <w:proofErr w:type="spellEnd"/>
      <w:r w:rsidRPr="00EE5B78">
        <w:rPr>
          <w:color w:val="000000"/>
          <w:sz w:val="28"/>
          <w:szCs w:val="28"/>
        </w:rPr>
        <w:t>: "</w:t>
      </w:r>
      <w:proofErr w:type="spellStart"/>
      <w:r w:rsidRPr="00EE5B78">
        <w:rPr>
          <w:color w:val="000000"/>
          <w:sz w:val="28"/>
          <w:szCs w:val="28"/>
        </w:rPr>
        <w:t>Muốn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nhân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hai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phân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số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với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nhau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thì</w:t>
      </w:r>
      <w:proofErr w:type="spellEnd"/>
      <w:r w:rsidRPr="00EE5B78">
        <w:rPr>
          <w:color w:val="000000"/>
          <w:sz w:val="28"/>
          <w:szCs w:val="28"/>
        </w:rPr>
        <w:t xml:space="preserve"> ta ...."</w:t>
      </w:r>
    </w:p>
    <w:p w14:paraId="128AD082" w14:textId="77777777" w:rsidR="005C5192" w:rsidRPr="00EE5B78" w:rsidRDefault="005C5192" w:rsidP="005C5192">
      <w:pPr>
        <w:pStyle w:val="NormalWeb"/>
        <w:spacing w:before="0" w:beforeAutospacing="0" w:after="0" w:afterAutospacing="0"/>
        <w:ind w:left="48" w:right="48" w:firstLine="852"/>
        <w:jc w:val="both"/>
        <w:rPr>
          <w:color w:val="000000"/>
          <w:sz w:val="28"/>
          <w:szCs w:val="28"/>
        </w:rPr>
      </w:pPr>
      <w:r w:rsidRPr="00EE5B78">
        <w:rPr>
          <w:color w:val="000000"/>
          <w:sz w:val="28"/>
          <w:szCs w:val="28"/>
        </w:rPr>
        <w:t xml:space="preserve">A.  </w:t>
      </w:r>
      <w:proofErr w:type="spellStart"/>
      <w:r w:rsidRPr="00EE5B78">
        <w:rPr>
          <w:color w:val="000000"/>
          <w:sz w:val="28"/>
          <w:szCs w:val="28"/>
        </w:rPr>
        <w:t>nhân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các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tử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với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nhau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và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nhân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các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mẫu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với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nhau</w:t>
      </w:r>
      <w:proofErr w:type="spellEnd"/>
    </w:p>
    <w:p w14:paraId="726DCA8A" w14:textId="77777777" w:rsidR="005C5192" w:rsidRPr="00EE5B78" w:rsidRDefault="005C5192" w:rsidP="005C5192">
      <w:pPr>
        <w:pStyle w:val="NormalWeb"/>
        <w:spacing w:before="0" w:beforeAutospacing="0" w:after="0" w:afterAutospacing="0"/>
        <w:ind w:left="48" w:right="48" w:firstLine="852"/>
        <w:jc w:val="both"/>
        <w:rPr>
          <w:color w:val="000000"/>
          <w:sz w:val="28"/>
          <w:szCs w:val="28"/>
        </w:rPr>
      </w:pPr>
      <w:r w:rsidRPr="00EE5B78">
        <w:rPr>
          <w:color w:val="000000"/>
          <w:sz w:val="28"/>
          <w:szCs w:val="28"/>
        </w:rPr>
        <w:t xml:space="preserve">B.  </w:t>
      </w:r>
      <w:proofErr w:type="spellStart"/>
      <w:r w:rsidRPr="00EE5B78">
        <w:rPr>
          <w:color w:val="000000"/>
          <w:sz w:val="28"/>
          <w:szCs w:val="28"/>
        </w:rPr>
        <w:t>nhân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các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tử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với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nhau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và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cộng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các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mẫu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với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nhau</w:t>
      </w:r>
      <w:proofErr w:type="spellEnd"/>
    </w:p>
    <w:p w14:paraId="78FFFCA0" w14:textId="77777777" w:rsidR="005C5192" w:rsidRPr="00EE5B78" w:rsidRDefault="005C5192" w:rsidP="005C5192">
      <w:pPr>
        <w:pStyle w:val="NormalWeb"/>
        <w:spacing w:before="0" w:beforeAutospacing="0" w:after="0" w:afterAutospacing="0"/>
        <w:ind w:left="48" w:right="48" w:firstLine="852"/>
        <w:jc w:val="both"/>
        <w:rPr>
          <w:color w:val="000000"/>
          <w:sz w:val="28"/>
          <w:szCs w:val="28"/>
        </w:rPr>
      </w:pPr>
      <w:r w:rsidRPr="00EE5B78">
        <w:rPr>
          <w:color w:val="000000"/>
          <w:sz w:val="28"/>
          <w:szCs w:val="28"/>
        </w:rPr>
        <w:t xml:space="preserve">C.  </w:t>
      </w:r>
      <w:proofErr w:type="spellStart"/>
      <w:r w:rsidRPr="00EE5B78">
        <w:rPr>
          <w:color w:val="000000"/>
          <w:sz w:val="28"/>
          <w:szCs w:val="28"/>
        </w:rPr>
        <w:t>cộng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các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tử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với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nhau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và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nhân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các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mẫu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với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nhau</w:t>
      </w:r>
      <w:proofErr w:type="spellEnd"/>
    </w:p>
    <w:p w14:paraId="0F8B86EE" w14:textId="77777777" w:rsidR="005C5192" w:rsidRPr="00EE5B78" w:rsidRDefault="005C5192" w:rsidP="005C5192">
      <w:pPr>
        <w:pStyle w:val="NormalWeb"/>
        <w:spacing w:before="0" w:beforeAutospacing="0" w:after="0" w:afterAutospacing="0"/>
        <w:ind w:left="48" w:right="48" w:firstLine="852"/>
        <w:jc w:val="both"/>
        <w:rPr>
          <w:color w:val="000000"/>
          <w:sz w:val="28"/>
          <w:szCs w:val="28"/>
        </w:rPr>
      </w:pPr>
      <w:r w:rsidRPr="00EE5B78">
        <w:rPr>
          <w:color w:val="000000"/>
          <w:sz w:val="28"/>
          <w:szCs w:val="28"/>
        </w:rPr>
        <w:t xml:space="preserve">D.  </w:t>
      </w:r>
      <w:proofErr w:type="spellStart"/>
      <w:r w:rsidRPr="00EE5B78">
        <w:rPr>
          <w:color w:val="000000"/>
          <w:sz w:val="28"/>
          <w:szCs w:val="28"/>
        </w:rPr>
        <w:t>cộng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các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tử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với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nhau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và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cộng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các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mẫu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với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nhau</w:t>
      </w:r>
      <w:proofErr w:type="spellEnd"/>
    </w:p>
    <w:p w14:paraId="76C4153A" w14:textId="77777777" w:rsidR="005C5192" w:rsidRPr="00EE5B78" w:rsidRDefault="005C5192" w:rsidP="005C5192">
      <w:pPr>
        <w:pStyle w:val="NormalWeb"/>
        <w:shd w:val="clear" w:color="auto" w:fill="FFFFFF"/>
        <w:spacing w:before="0" w:beforeAutospacing="0" w:after="0" w:afterAutospacing="0"/>
        <w:ind w:left="48" w:right="48" w:firstLine="222"/>
        <w:jc w:val="both"/>
        <w:rPr>
          <w:color w:val="000000"/>
          <w:sz w:val="28"/>
          <w:szCs w:val="28"/>
        </w:rPr>
      </w:pPr>
      <w:proofErr w:type="spellStart"/>
      <w:r w:rsidRPr="00EE5B78">
        <w:rPr>
          <w:b/>
          <w:bCs/>
          <w:color w:val="000000"/>
          <w:sz w:val="28"/>
          <w:szCs w:val="28"/>
        </w:rPr>
        <w:t>Lời</w:t>
      </w:r>
      <w:proofErr w:type="spellEnd"/>
      <w:r w:rsidRPr="00EE5B78">
        <w:rPr>
          <w:b/>
          <w:bCs/>
          <w:color w:val="000000"/>
          <w:sz w:val="28"/>
          <w:szCs w:val="28"/>
        </w:rPr>
        <w:t xml:space="preserve"> </w:t>
      </w:r>
      <w:proofErr w:type="spellStart"/>
      <w:r w:rsidRPr="00EE5B78">
        <w:rPr>
          <w:b/>
          <w:bCs/>
          <w:color w:val="000000"/>
          <w:sz w:val="28"/>
          <w:szCs w:val="28"/>
        </w:rPr>
        <w:t>giải</w:t>
      </w:r>
      <w:proofErr w:type="spellEnd"/>
      <w:r w:rsidRPr="00EE5B78">
        <w:rPr>
          <w:b/>
          <w:bCs/>
          <w:color w:val="000000"/>
          <w:sz w:val="28"/>
          <w:szCs w:val="28"/>
        </w:rPr>
        <w:t>:</w:t>
      </w:r>
    </w:p>
    <w:p w14:paraId="5B6F37D2" w14:textId="77777777" w:rsidR="005C5192" w:rsidRPr="00EE5B78" w:rsidRDefault="005C5192" w:rsidP="005C5192">
      <w:pPr>
        <w:pStyle w:val="NormalWeb"/>
        <w:shd w:val="clear" w:color="auto" w:fill="FFFFFF"/>
        <w:spacing w:before="0" w:beforeAutospacing="0" w:after="0" w:afterAutospacing="0"/>
        <w:ind w:left="48" w:right="48" w:firstLine="222"/>
        <w:jc w:val="both"/>
        <w:rPr>
          <w:color w:val="000000"/>
          <w:sz w:val="28"/>
          <w:szCs w:val="28"/>
        </w:rPr>
      </w:pPr>
      <w:proofErr w:type="spellStart"/>
      <w:r w:rsidRPr="00EE5B78">
        <w:rPr>
          <w:color w:val="000000"/>
          <w:sz w:val="28"/>
          <w:szCs w:val="28"/>
        </w:rPr>
        <w:t>Muốn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nhân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hai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phân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số</w:t>
      </w:r>
      <w:proofErr w:type="spellEnd"/>
      <w:r w:rsidRPr="00EE5B78">
        <w:rPr>
          <w:color w:val="000000"/>
          <w:sz w:val="28"/>
          <w:szCs w:val="28"/>
        </w:rPr>
        <w:t xml:space="preserve">, ta </w:t>
      </w:r>
      <w:proofErr w:type="spellStart"/>
      <w:r w:rsidRPr="00EE5B78">
        <w:rPr>
          <w:color w:val="000000"/>
          <w:sz w:val="28"/>
          <w:szCs w:val="28"/>
        </w:rPr>
        <w:t>nhân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các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tử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với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nhau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và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nhân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các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mẫu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với</w:t>
      </w:r>
      <w:proofErr w:type="spellEnd"/>
      <w:r w:rsidRPr="00EE5B78">
        <w:rPr>
          <w:color w:val="000000"/>
          <w:sz w:val="28"/>
          <w:szCs w:val="28"/>
        </w:rPr>
        <w:t xml:space="preserve"> </w:t>
      </w:r>
      <w:proofErr w:type="spellStart"/>
      <w:r w:rsidRPr="00EE5B78">
        <w:rPr>
          <w:color w:val="000000"/>
          <w:sz w:val="28"/>
          <w:szCs w:val="28"/>
        </w:rPr>
        <w:t>nhau</w:t>
      </w:r>
      <w:proofErr w:type="spellEnd"/>
      <w:r w:rsidRPr="00EE5B78">
        <w:rPr>
          <w:color w:val="000000"/>
          <w:sz w:val="28"/>
          <w:szCs w:val="28"/>
        </w:rPr>
        <w:t>.</w:t>
      </w:r>
    </w:p>
    <w:p w14:paraId="54BD66E7" w14:textId="77777777" w:rsidR="005C5192" w:rsidRPr="00EE5B78" w:rsidRDefault="005C5192" w:rsidP="005C5192">
      <w:pPr>
        <w:pStyle w:val="NormalWeb"/>
        <w:shd w:val="clear" w:color="auto" w:fill="FFFFFF"/>
        <w:spacing w:before="0" w:beforeAutospacing="0" w:after="0" w:afterAutospacing="0"/>
        <w:ind w:left="48" w:right="48" w:firstLine="222"/>
        <w:jc w:val="both"/>
        <w:rPr>
          <w:color w:val="000000"/>
          <w:sz w:val="28"/>
          <w:szCs w:val="28"/>
        </w:rPr>
      </w:pPr>
      <w:proofErr w:type="spellStart"/>
      <w:r w:rsidRPr="00EE5B78">
        <w:rPr>
          <w:b/>
          <w:bCs/>
          <w:i/>
          <w:iCs/>
          <w:color w:val="000000"/>
          <w:sz w:val="28"/>
          <w:szCs w:val="28"/>
        </w:rPr>
        <w:t>Đáp</w:t>
      </w:r>
      <w:proofErr w:type="spellEnd"/>
      <w:r w:rsidRPr="00EE5B78">
        <w:rPr>
          <w:b/>
          <w:bCs/>
          <w:i/>
          <w:iCs/>
          <w:color w:val="000000"/>
          <w:sz w:val="28"/>
          <w:szCs w:val="28"/>
        </w:rPr>
        <w:t xml:space="preserve"> </w:t>
      </w:r>
      <w:proofErr w:type="spellStart"/>
      <w:r w:rsidRPr="00EE5B78">
        <w:rPr>
          <w:b/>
          <w:bCs/>
          <w:i/>
          <w:iCs/>
          <w:color w:val="000000"/>
          <w:sz w:val="28"/>
          <w:szCs w:val="28"/>
        </w:rPr>
        <w:t>án</w:t>
      </w:r>
      <w:proofErr w:type="spellEnd"/>
      <w:r w:rsidRPr="00EE5B78">
        <w:rPr>
          <w:b/>
          <w:bCs/>
          <w:i/>
          <w:iCs/>
          <w:color w:val="000000"/>
          <w:sz w:val="28"/>
          <w:szCs w:val="28"/>
        </w:rPr>
        <w:t xml:space="preserve"> </w:t>
      </w:r>
      <w:proofErr w:type="spellStart"/>
      <w:r w:rsidRPr="00EE5B78">
        <w:rPr>
          <w:b/>
          <w:bCs/>
          <w:i/>
          <w:iCs/>
          <w:color w:val="000000"/>
          <w:sz w:val="28"/>
          <w:szCs w:val="28"/>
        </w:rPr>
        <w:t>cần</w:t>
      </w:r>
      <w:proofErr w:type="spellEnd"/>
      <w:r w:rsidRPr="00EE5B78">
        <w:rPr>
          <w:b/>
          <w:bCs/>
          <w:i/>
          <w:iCs/>
          <w:color w:val="000000"/>
          <w:sz w:val="28"/>
          <w:szCs w:val="28"/>
        </w:rPr>
        <w:t xml:space="preserve"> </w:t>
      </w:r>
      <w:proofErr w:type="spellStart"/>
      <w:r w:rsidRPr="00EE5B78">
        <w:rPr>
          <w:b/>
          <w:bCs/>
          <w:i/>
          <w:iCs/>
          <w:color w:val="000000"/>
          <w:sz w:val="28"/>
          <w:szCs w:val="28"/>
        </w:rPr>
        <w:t>chọn</w:t>
      </w:r>
      <w:proofErr w:type="spellEnd"/>
      <w:r w:rsidRPr="00EE5B78">
        <w:rPr>
          <w:b/>
          <w:bCs/>
          <w:i/>
          <w:iCs/>
          <w:color w:val="000000"/>
          <w:sz w:val="28"/>
          <w:szCs w:val="28"/>
        </w:rPr>
        <w:t xml:space="preserve"> </w:t>
      </w:r>
      <w:proofErr w:type="spellStart"/>
      <w:r w:rsidRPr="00EE5B78">
        <w:rPr>
          <w:b/>
          <w:bCs/>
          <w:i/>
          <w:iCs/>
          <w:color w:val="000000"/>
          <w:sz w:val="28"/>
          <w:szCs w:val="28"/>
        </w:rPr>
        <w:t>là</w:t>
      </w:r>
      <w:proofErr w:type="spellEnd"/>
      <w:r w:rsidRPr="00EE5B78">
        <w:rPr>
          <w:b/>
          <w:bCs/>
          <w:i/>
          <w:iCs/>
          <w:color w:val="000000"/>
          <w:sz w:val="28"/>
          <w:szCs w:val="28"/>
        </w:rPr>
        <w:t>: A</w:t>
      </w:r>
    </w:p>
    <w:p w14:paraId="0121902D" w14:textId="77777777" w:rsidR="005C5192" w:rsidRPr="00EE5B78" w:rsidRDefault="005C5192" w:rsidP="005C5192">
      <w:pPr>
        <w:keepNext/>
        <w:keepLines/>
        <w:widowControl w:val="0"/>
        <w:spacing w:before="240" w:after="40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 w:eastAsia="vi-VN" w:bidi="vi-VN"/>
        </w:rPr>
      </w:pPr>
      <w:r w:rsidRPr="00EE5B78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78720" behindDoc="0" locked="0" layoutInCell="1" allowOverlap="1" wp14:anchorId="666C952B" wp14:editId="6EA382A3">
            <wp:simplePos x="0" y="0"/>
            <wp:positionH relativeFrom="column">
              <wp:posOffset>1038225</wp:posOffset>
            </wp:positionH>
            <wp:positionV relativeFrom="paragraph">
              <wp:posOffset>118745</wp:posOffset>
            </wp:positionV>
            <wp:extent cx="2828290" cy="407670"/>
            <wp:effectExtent l="0" t="0" r="0" b="0"/>
            <wp:wrapThrough wrapText="bothSides">
              <wp:wrapPolygon edited="0">
                <wp:start x="0" y="0"/>
                <wp:lineTo x="0" y="20187"/>
                <wp:lineTo x="21387" y="20187"/>
                <wp:lineTo x="21387" y="0"/>
                <wp:lineTo x="0" y="0"/>
              </wp:wrapPolygon>
            </wp:wrapThrough>
            <wp:docPr id="22" name="Picture 2" descr="Trắc nghiệm Nhân, chia số hữu t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Trắc nghiệm Nhân, chia số hữu tỉ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290" cy="407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E5B78"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>Câu 3:</w:t>
      </w:r>
      <w:r w:rsidRPr="00EE5B7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EE5B7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Biểu</w:t>
      </w:r>
      <w:proofErr w:type="spellEnd"/>
      <w:r w:rsidRPr="00EE5B7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proofErr w:type="gramStart"/>
      <w:r w:rsidRPr="00EE5B7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thức</w:t>
      </w:r>
      <w:proofErr w:type="spellEnd"/>
      <w:r w:rsidRPr="00EE5B7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 </w:t>
      </w:r>
      <w:proofErr w:type="spellStart"/>
      <w:r w:rsidRPr="00EE5B7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có</w:t>
      </w:r>
      <w:proofErr w:type="spellEnd"/>
      <w:proofErr w:type="gramEnd"/>
      <w:r w:rsidRPr="00EE5B7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EE5B7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giá</w:t>
      </w:r>
      <w:proofErr w:type="spellEnd"/>
      <w:r w:rsidRPr="00EE5B7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EE5B7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trị</w:t>
      </w:r>
      <w:proofErr w:type="spellEnd"/>
      <w:r w:rsidRPr="00EE5B7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:</w:t>
      </w:r>
    </w:p>
    <w:p w14:paraId="7FA4C32B" w14:textId="77777777" w:rsidR="005C5192" w:rsidRPr="00EE5B78" w:rsidRDefault="005C5192" w:rsidP="005C519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EE5B78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</w:p>
    <w:p w14:paraId="6EE04AFF" w14:textId="77777777" w:rsidR="005C5192" w:rsidRPr="001A7D04" w:rsidRDefault="005C5192" w:rsidP="005C5192">
      <w:pPr>
        <w:pStyle w:val="NormalWeb"/>
        <w:spacing w:before="0" w:beforeAutospacing="0" w:after="240" w:afterAutospacing="0" w:line="360" w:lineRule="atLeast"/>
        <w:ind w:left="768" w:right="48"/>
        <w:jc w:val="both"/>
        <w:rPr>
          <w:color w:val="000000"/>
          <w:sz w:val="28"/>
          <w:szCs w:val="28"/>
        </w:rPr>
      </w:pPr>
      <w:r w:rsidRPr="001A7D04">
        <w:rPr>
          <w:color w:val="000000"/>
          <w:sz w:val="28"/>
          <w:szCs w:val="28"/>
        </w:rPr>
        <w:t>A. 1</w:t>
      </w:r>
      <w:r w:rsidRPr="001A7D04">
        <w:rPr>
          <w:color w:val="000000"/>
          <w:sz w:val="28"/>
          <w:szCs w:val="28"/>
        </w:rPr>
        <w:tab/>
      </w:r>
      <w:r w:rsidRPr="001A7D04">
        <w:rPr>
          <w:color w:val="000000"/>
          <w:sz w:val="28"/>
          <w:szCs w:val="28"/>
        </w:rPr>
        <w:tab/>
        <w:t>B. 2</w:t>
      </w:r>
      <w:r w:rsidRPr="001A7D04">
        <w:rPr>
          <w:color w:val="000000"/>
          <w:sz w:val="28"/>
          <w:szCs w:val="28"/>
        </w:rPr>
        <w:tab/>
      </w:r>
      <w:r w:rsidRPr="001A7D04">
        <w:rPr>
          <w:color w:val="000000"/>
          <w:sz w:val="28"/>
          <w:szCs w:val="28"/>
        </w:rPr>
        <w:tab/>
        <w:t>C. 0</w:t>
      </w:r>
      <w:r w:rsidRPr="001A7D04">
        <w:rPr>
          <w:color w:val="000000"/>
          <w:sz w:val="28"/>
          <w:szCs w:val="28"/>
        </w:rPr>
        <w:tab/>
      </w:r>
      <w:r w:rsidRPr="001A7D04">
        <w:rPr>
          <w:color w:val="000000"/>
          <w:sz w:val="28"/>
          <w:szCs w:val="28"/>
        </w:rPr>
        <w:tab/>
        <w:t>D. 3</w:t>
      </w:r>
    </w:p>
    <w:p w14:paraId="2DAA001D" w14:textId="77777777" w:rsidR="005C5192" w:rsidRPr="001A7D04" w:rsidRDefault="005C5192" w:rsidP="005C5192">
      <w:pPr>
        <w:pStyle w:val="NormalWeb"/>
        <w:shd w:val="clear" w:color="auto" w:fill="FFFFFF"/>
        <w:spacing w:before="0" w:beforeAutospacing="0" w:after="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 w:rsidRPr="001A7D04">
        <w:rPr>
          <w:noProof/>
          <w:color w:val="000000"/>
          <w:sz w:val="28"/>
          <w:szCs w:val="28"/>
        </w:rPr>
        <w:lastRenderedPageBreak/>
        <w:drawing>
          <wp:anchor distT="0" distB="0" distL="114300" distR="114300" simplePos="0" relativeHeight="251679744" behindDoc="0" locked="0" layoutInCell="1" allowOverlap="1" wp14:anchorId="11D79643" wp14:editId="16AC4350">
            <wp:simplePos x="0" y="0"/>
            <wp:positionH relativeFrom="column">
              <wp:posOffset>1141095</wp:posOffset>
            </wp:positionH>
            <wp:positionV relativeFrom="paragraph">
              <wp:posOffset>76835</wp:posOffset>
            </wp:positionV>
            <wp:extent cx="2034540" cy="1226820"/>
            <wp:effectExtent l="0" t="0" r="0" b="0"/>
            <wp:wrapSquare wrapText="bothSides"/>
            <wp:docPr id="23" name="Picture 3" descr="Trắc nghiệm Nhân, chia số hữu t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rắc nghiệm Nhân, chia số hữu tỉ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4540" cy="122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proofErr w:type="spellStart"/>
      <w:r w:rsidRPr="001A7D04">
        <w:rPr>
          <w:b/>
          <w:bCs/>
          <w:color w:val="000000"/>
          <w:sz w:val="28"/>
          <w:szCs w:val="28"/>
        </w:rPr>
        <w:t>Lời</w:t>
      </w:r>
      <w:proofErr w:type="spellEnd"/>
      <w:r w:rsidRPr="001A7D04">
        <w:rPr>
          <w:b/>
          <w:bCs/>
          <w:color w:val="000000"/>
          <w:sz w:val="28"/>
          <w:szCs w:val="28"/>
        </w:rPr>
        <w:t xml:space="preserve"> </w:t>
      </w:r>
      <w:proofErr w:type="spellStart"/>
      <w:r w:rsidRPr="001A7D04">
        <w:rPr>
          <w:b/>
          <w:bCs/>
          <w:color w:val="000000"/>
          <w:sz w:val="28"/>
          <w:szCs w:val="28"/>
        </w:rPr>
        <w:t>giải</w:t>
      </w:r>
      <w:proofErr w:type="spellEnd"/>
      <w:r w:rsidRPr="001A7D04">
        <w:rPr>
          <w:b/>
          <w:bCs/>
          <w:color w:val="000000"/>
          <w:sz w:val="28"/>
          <w:szCs w:val="28"/>
        </w:rPr>
        <w:t>:</w:t>
      </w:r>
    </w:p>
    <w:p w14:paraId="6DD32C87" w14:textId="77777777" w:rsidR="005C5192" w:rsidRPr="001A7D04" w:rsidRDefault="005C5192" w:rsidP="005C5192">
      <w:pPr>
        <w:pStyle w:val="NormalWeb"/>
        <w:shd w:val="clear" w:color="auto" w:fill="FFFFFF"/>
        <w:spacing w:before="0" w:beforeAutospacing="0" w:after="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</w:p>
    <w:p w14:paraId="596028A2" w14:textId="77777777" w:rsidR="005C5192" w:rsidRPr="001A7D04" w:rsidRDefault="005C5192" w:rsidP="005C5192">
      <w:pPr>
        <w:pStyle w:val="NormalWeb"/>
        <w:shd w:val="clear" w:color="auto" w:fill="FFFFFF"/>
        <w:spacing w:before="0" w:beforeAutospacing="0" w:after="0" w:afterAutospacing="0" w:line="360" w:lineRule="atLeast"/>
        <w:ind w:left="1488" w:right="48" w:firstLine="672"/>
        <w:jc w:val="both"/>
        <w:rPr>
          <w:color w:val="000000"/>
          <w:sz w:val="28"/>
          <w:szCs w:val="28"/>
        </w:rPr>
      </w:pPr>
      <w:proofErr w:type="spellStart"/>
      <w:r w:rsidRPr="001A7D04">
        <w:rPr>
          <w:color w:val="000000"/>
          <w:sz w:val="28"/>
          <w:szCs w:val="28"/>
        </w:rPr>
        <w:t>Vậy</w:t>
      </w:r>
      <w:proofErr w:type="spellEnd"/>
      <w:r w:rsidRPr="001A7D04">
        <w:rPr>
          <w:color w:val="000000"/>
          <w:sz w:val="28"/>
          <w:szCs w:val="28"/>
        </w:rPr>
        <w:t xml:space="preserve"> P = 0</w:t>
      </w:r>
    </w:p>
    <w:p w14:paraId="5903B6C7" w14:textId="77777777" w:rsidR="005C5192" w:rsidRPr="001A7D04" w:rsidRDefault="005C5192" w:rsidP="005C5192">
      <w:pPr>
        <w:pStyle w:val="NormalWeb"/>
        <w:shd w:val="clear" w:color="auto" w:fill="FFFFFF"/>
        <w:spacing w:before="0" w:beforeAutospacing="0" w:after="0" w:afterAutospacing="0" w:line="360" w:lineRule="atLeast"/>
        <w:ind w:left="768" w:right="48" w:firstLine="672"/>
        <w:jc w:val="both"/>
        <w:rPr>
          <w:color w:val="000000"/>
          <w:sz w:val="28"/>
          <w:szCs w:val="28"/>
        </w:rPr>
      </w:pPr>
      <w:proofErr w:type="spellStart"/>
      <w:r w:rsidRPr="001A7D04">
        <w:rPr>
          <w:b/>
          <w:bCs/>
          <w:i/>
          <w:iCs/>
          <w:color w:val="000000"/>
          <w:sz w:val="28"/>
          <w:szCs w:val="28"/>
        </w:rPr>
        <w:t>Đáp</w:t>
      </w:r>
      <w:proofErr w:type="spellEnd"/>
      <w:r w:rsidRPr="001A7D04">
        <w:rPr>
          <w:b/>
          <w:bCs/>
          <w:i/>
          <w:iCs/>
          <w:color w:val="000000"/>
          <w:sz w:val="28"/>
          <w:szCs w:val="28"/>
        </w:rPr>
        <w:t xml:space="preserve"> </w:t>
      </w:r>
      <w:proofErr w:type="spellStart"/>
      <w:r w:rsidRPr="001A7D04">
        <w:rPr>
          <w:b/>
          <w:bCs/>
          <w:i/>
          <w:iCs/>
          <w:color w:val="000000"/>
          <w:sz w:val="28"/>
          <w:szCs w:val="28"/>
        </w:rPr>
        <w:t>án</w:t>
      </w:r>
      <w:proofErr w:type="spellEnd"/>
      <w:r w:rsidRPr="001A7D04">
        <w:rPr>
          <w:b/>
          <w:bCs/>
          <w:i/>
          <w:iCs/>
          <w:color w:val="000000"/>
          <w:sz w:val="28"/>
          <w:szCs w:val="28"/>
        </w:rPr>
        <w:t xml:space="preserve"> </w:t>
      </w:r>
      <w:proofErr w:type="spellStart"/>
      <w:r w:rsidRPr="001A7D04">
        <w:rPr>
          <w:b/>
          <w:bCs/>
          <w:i/>
          <w:iCs/>
          <w:color w:val="000000"/>
          <w:sz w:val="28"/>
          <w:szCs w:val="28"/>
        </w:rPr>
        <w:t>cần</w:t>
      </w:r>
      <w:proofErr w:type="spellEnd"/>
      <w:r w:rsidRPr="001A7D04">
        <w:rPr>
          <w:b/>
          <w:bCs/>
          <w:i/>
          <w:iCs/>
          <w:color w:val="000000"/>
          <w:sz w:val="28"/>
          <w:szCs w:val="28"/>
        </w:rPr>
        <w:t xml:space="preserve"> </w:t>
      </w:r>
      <w:proofErr w:type="spellStart"/>
      <w:r w:rsidRPr="001A7D04">
        <w:rPr>
          <w:b/>
          <w:bCs/>
          <w:i/>
          <w:iCs/>
          <w:color w:val="000000"/>
          <w:sz w:val="28"/>
          <w:szCs w:val="28"/>
        </w:rPr>
        <w:t>chọn</w:t>
      </w:r>
      <w:proofErr w:type="spellEnd"/>
      <w:r w:rsidRPr="001A7D04">
        <w:rPr>
          <w:b/>
          <w:bCs/>
          <w:i/>
          <w:iCs/>
          <w:color w:val="000000"/>
          <w:sz w:val="28"/>
          <w:szCs w:val="28"/>
        </w:rPr>
        <w:t xml:space="preserve"> </w:t>
      </w:r>
      <w:proofErr w:type="spellStart"/>
      <w:r w:rsidRPr="001A7D04">
        <w:rPr>
          <w:b/>
          <w:bCs/>
          <w:i/>
          <w:iCs/>
          <w:color w:val="000000"/>
          <w:sz w:val="28"/>
          <w:szCs w:val="28"/>
        </w:rPr>
        <w:t>là</w:t>
      </w:r>
      <w:proofErr w:type="spellEnd"/>
      <w:r w:rsidRPr="001A7D04">
        <w:rPr>
          <w:b/>
          <w:bCs/>
          <w:i/>
          <w:iCs/>
          <w:color w:val="000000"/>
          <w:sz w:val="28"/>
          <w:szCs w:val="28"/>
        </w:rPr>
        <w:t>: C</w:t>
      </w:r>
    </w:p>
    <w:p w14:paraId="7E87C7A8" w14:textId="77777777" w:rsidR="005C5192" w:rsidRDefault="005C5192" w:rsidP="005C5192">
      <w:pPr>
        <w:shd w:val="clear" w:color="auto" w:fill="FFFFFF"/>
        <w:spacing w:after="0" w:line="240" w:lineRule="auto"/>
        <w:ind w:left="720"/>
        <w:jc w:val="both"/>
        <w:rPr>
          <w:rFonts w:ascii="Times New Roman" w:hAnsi="Times New Roman" w:cs="Times New Roman"/>
          <w:i/>
          <w:iCs/>
          <w:color w:val="0070C0"/>
          <w:sz w:val="28"/>
          <w:szCs w:val="28"/>
          <w:u w:val="single"/>
        </w:rPr>
      </w:pPr>
    </w:p>
    <w:p w14:paraId="3A03704B" w14:textId="77777777" w:rsidR="005C5192" w:rsidRDefault="005C5192" w:rsidP="005C519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30F7B541" w14:textId="77777777" w:rsidR="005C5192" w:rsidRPr="00843403" w:rsidRDefault="005C5192" w:rsidP="005C519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GV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hậ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xét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đánh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giá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huẩ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iế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29F14772" w14:textId="77777777" w:rsidR="005C5192" w:rsidRPr="005B0A3B" w:rsidRDefault="005C5192" w:rsidP="005C5192">
      <w:pPr>
        <w:pStyle w:val="ListParagraph"/>
        <w:numPr>
          <w:ilvl w:val="0"/>
          <w:numId w:val="8"/>
        </w:numPr>
        <w:shd w:val="clear" w:color="auto" w:fill="FFFFFF"/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A35AEA">
        <w:rPr>
          <w:rFonts w:ascii="Times New Roman" w:eastAsia="Times New Roman" w:hAnsi="Times New Roman" w:cs="Times New Roman"/>
          <w:b/>
          <w:bCs/>
          <w:color w:val="E36C0A" w:themeColor="accent6" w:themeShade="BF"/>
          <w:sz w:val="28"/>
          <w:szCs w:val="28"/>
        </w:rPr>
        <w:t>HƯỚNG DẪN VỀ NHÀ</w:t>
      </w:r>
    </w:p>
    <w:p w14:paraId="284EA92C" w14:textId="77777777" w:rsidR="005C5192" w:rsidRPr="00843403" w:rsidRDefault="005C5192" w:rsidP="005C519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Gh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nhớ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kiế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ro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bà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6CBCBEC5" w14:textId="77777777" w:rsidR="005C5192" w:rsidRPr="00843403" w:rsidRDefault="005C5192" w:rsidP="005C519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Hoà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hành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á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bà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ập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4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SGK-tr</w:t>
      </w:r>
      <w:proofErr w:type="gram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5</w:t>
      </w: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)+</w:t>
      </w:r>
      <w:proofErr w:type="gram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ác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bà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ập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trong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SBT</w:t>
      </w:r>
    </w:p>
    <w:p w14:paraId="1FEF77D7" w14:textId="77777777" w:rsidR="005C5192" w:rsidRDefault="005C5192" w:rsidP="005C519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FF0000"/>
          <w:sz w:val="28"/>
          <w:szCs w:val="28"/>
        </w:rPr>
      </w:pPr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Chuẩn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bị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bà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>mới</w:t>
      </w:r>
      <w:proofErr w:type="spellEnd"/>
      <w:r w:rsidRPr="0084340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gramStart"/>
      <w:r w:rsidRPr="00843403">
        <w:rPr>
          <w:rFonts w:ascii="Times New Roman" w:eastAsia="Times New Roman" w:hAnsi="Times New Roman" w:cs="Times New Roman"/>
          <w:i/>
          <w:iCs/>
          <w:color w:val="FF0000"/>
          <w:sz w:val="28"/>
          <w:szCs w:val="28"/>
        </w:rPr>
        <w:t>“ </w:t>
      </w:r>
      <w:proofErr w:type="spellStart"/>
      <w:r w:rsidRPr="001A7D04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Bài</w:t>
      </w:r>
      <w:proofErr w:type="spellEnd"/>
      <w:proofErr w:type="gramEnd"/>
      <w:r w:rsidRPr="001A7D04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 3: </w:t>
      </w:r>
      <w:proofErr w:type="spellStart"/>
      <w:r w:rsidRPr="001A7D04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Luỹ</w:t>
      </w:r>
      <w:proofErr w:type="spellEnd"/>
      <w:r w:rsidRPr="001A7D04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 </w:t>
      </w:r>
      <w:proofErr w:type="spellStart"/>
      <w:r w:rsidRPr="001A7D04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thừa</w:t>
      </w:r>
      <w:proofErr w:type="spellEnd"/>
      <w:r w:rsidRPr="001A7D04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 </w:t>
      </w:r>
      <w:proofErr w:type="spellStart"/>
      <w:r w:rsidRPr="001A7D04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của</w:t>
      </w:r>
      <w:proofErr w:type="spellEnd"/>
      <w:r w:rsidRPr="001A7D04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 </w:t>
      </w:r>
      <w:proofErr w:type="spellStart"/>
      <w:r w:rsidRPr="001A7D04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một</w:t>
      </w:r>
      <w:proofErr w:type="spellEnd"/>
      <w:r w:rsidRPr="001A7D04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 </w:t>
      </w:r>
      <w:proofErr w:type="spellStart"/>
      <w:r w:rsidRPr="001A7D04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số</w:t>
      </w:r>
      <w:proofErr w:type="spellEnd"/>
      <w:r w:rsidRPr="001A7D04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 </w:t>
      </w:r>
      <w:proofErr w:type="spellStart"/>
      <w:r w:rsidRPr="001A7D04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hữu</w:t>
      </w:r>
      <w:proofErr w:type="spellEnd"/>
      <w:r w:rsidRPr="001A7D04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 </w:t>
      </w:r>
      <w:proofErr w:type="spellStart"/>
      <w:r w:rsidRPr="001A7D04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</w:rPr>
        <w:t>tỉ</w:t>
      </w:r>
      <w:proofErr w:type="spellEnd"/>
      <w:r w:rsidRPr="00843403">
        <w:rPr>
          <w:rFonts w:ascii="Times New Roman" w:eastAsia="Times New Roman" w:hAnsi="Times New Roman" w:cs="Times New Roman"/>
          <w:i/>
          <w:iCs/>
          <w:color w:val="FF0000"/>
          <w:sz w:val="28"/>
          <w:szCs w:val="28"/>
        </w:rPr>
        <w:t>”.</w:t>
      </w:r>
    </w:p>
    <w:p w14:paraId="40D538B7" w14:textId="77777777" w:rsidR="005C5192" w:rsidRPr="00843403" w:rsidRDefault="005C5192" w:rsidP="005C519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99F05AA" wp14:editId="14A92E0A">
                <wp:simplePos x="0" y="0"/>
                <wp:positionH relativeFrom="column">
                  <wp:posOffset>212090</wp:posOffset>
                </wp:positionH>
                <wp:positionV relativeFrom="paragraph">
                  <wp:posOffset>74930</wp:posOffset>
                </wp:positionV>
                <wp:extent cx="6152515" cy="12700"/>
                <wp:effectExtent l="12065" t="5080" r="7620" b="10795"/>
                <wp:wrapNone/>
                <wp:docPr id="20" name="Straight Arrow Connector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52515" cy="127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prstDash val="lgDash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D4779AE" id="Straight Arrow Connector 20" o:spid="_x0000_s1026" type="#_x0000_t32" style="position:absolute;margin-left:16.7pt;margin-top:5.9pt;width:484.45pt;height:1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" strokecolor="red">
                <v:stroke dashstyle="longDashDot"/>
              </v:shape>
            </w:pict>
          </mc:Fallback>
        </mc:AlternateContent>
      </w:r>
    </w:p>
    <w:p w14:paraId="4EED9481" w14:textId="77777777" w:rsidR="005C5192" w:rsidRDefault="005C5192" w:rsidP="005C5192"/>
    <w:p w14:paraId="66A8BECC" w14:textId="77777777" w:rsidR="00961A28" w:rsidRDefault="00961A28"/>
    <w:sectPr w:rsidR="00961A28" w:rsidSect="005C5192">
      <w:pgSz w:w="12240" w:h="15840"/>
      <w:pgMar w:top="450" w:right="1440" w:bottom="1440" w:left="540" w:header="720" w:footer="720" w:gutter="0"/>
      <w:pgNumType w:start="0"/>
      <w:cols w:space="720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Roboto">
    <w:panose1 w:val="02000000000000000000"/>
    <w:charset w:val="00"/>
    <w:family w:val="auto"/>
    <w:pitch w:val="variable"/>
    <w:sig w:usb0="E0000AFF" w:usb1="5000217F" w:usb2="0000002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5051CE"/>
    <w:multiLevelType w:val="hybridMultilevel"/>
    <w:tmpl w:val="1A929AE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82F7A48"/>
    <w:multiLevelType w:val="hybridMultilevel"/>
    <w:tmpl w:val="A692B108"/>
    <w:lvl w:ilvl="0" w:tplc="24EE1E3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322135B"/>
    <w:multiLevelType w:val="hybridMultilevel"/>
    <w:tmpl w:val="83A6EF7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0ED2444"/>
    <w:multiLevelType w:val="hybridMultilevel"/>
    <w:tmpl w:val="432089A8"/>
    <w:lvl w:ilvl="0" w:tplc="834C593E">
      <w:start w:val="1"/>
      <w:numFmt w:val="decimal"/>
      <w:lvlText w:val="%1."/>
      <w:lvlJc w:val="left"/>
      <w:rPr>
        <w:rFonts w:hint="default"/>
        <w:b/>
        <w:i/>
        <w:iCs/>
        <w:color w:val="00B0F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" w15:restartNumberingAfterBreak="0">
    <w:nsid w:val="4A351AEE"/>
    <w:multiLevelType w:val="hybridMultilevel"/>
    <w:tmpl w:val="3BE067CE"/>
    <w:lvl w:ilvl="0" w:tplc="A0C4EA3A">
      <w:start w:val="2"/>
      <w:numFmt w:val="upperRoman"/>
      <w:lvlText w:val="%1."/>
      <w:lvlJc w:val="left"/>
      <w:rPr>
        <w:rFonts w:hint="default"/>
        <w:b/>
        <w:color w:val="00206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04F29C4"/>
    <w:multiLevelType w:val="hybridMultilevel"/>
    <w:tmpl w:val="0C7E880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A1223E4"/>
    <w:multiLevelType w:val="hybridMultilevel"/>
    <w:tmpl w:val="EB584F1A"/>
    <w:lvl w:ilvl="0" w:tplc="2E34E32E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E5B094A"/>
    <w:multiLevelType w:val="multilevel"/>
    <w:tmpl w:val="4B3C8D90"/>
    <w:lvl w:ilvl="0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entative="1"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6E9B114C"/>
    <w:multiLevelType w:val="hybridMultilevel"/>
    <w:tmpl w:val="7E92177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9063C83"/>
    <w:multiLevelType w:val="hybridMultilevel"/>
    <w:tmpl w:val="29449B6C"/>
    <w:lvl w:ilvl="0" w:tplc="E478865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7B3610C5"/>
    <w:multiLevelType w:val="hybridMultilevel"/>
    <w:tmpl w:val="D8A83D3C"/>
    <w:lvl w:ilvl="0" w:tplc="880E0934">
      <w:start w:val="1"/>
      <w:numFmt w:val="bullet"/>
      <w:lvlText w:val=""/>
      <w:lvlJc w:val="left"/>
      <w:rPr>
        <w:rFonts w:ascii="Wingdings" w:hAnsi="Wingdings" w:hint="default"/>
        <w:color w:val="F79646" w:themeColor="accent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CFB6CE6"/>
    <w:multiLevelType w:val="hybridMultilevel"/>
    <w:tmpl w:val="9F4A400A"/>
    <w:lvl w:ilvl="0" w:tplc="F18C4F1E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1"/>
  </w:num>
  <w:num w:numId="3">
    <w:abstractNumId w:val="3"/>
  </w:num>
  <w:num w:numId="4">
    <w:abstractNumId w:val="0"/>
  </w:num>
  <w:num w:numId="5">
    <w:abstractNumId w:val="8"/>
  </w:num>
  <w:num w:numId="6">
    <w:abstractNumId w:val="2"/>
  </w:num>
  <w:num w:numId="7">
    <w:abstractNumId w:val="7"/>
  </w:num>
  <w:num w:numId="8">
    <w:abstractNumId w:val="10"/>
  </w:num>
  <w:num w:numId="9">
    <w:abstractNumId w:val="5"/>
  </w:num>
  <w:num w:numId="10">
    <w:abstractNumId w:val="1"/>
  </w:num>
  <w:num w:numId="11">
    <w:abstractNumId w:val="9"/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74E5D"/>
    <w:rsid w:val="003662BB"/>
    <w:rsid w:val="005C5192"/>
    <w:rsid w:val="00763DFD"/>
    <w:rsid w:val="00874E5D"/>
    <w:rsid w:val="00961A28"/>
    <w:rsid w:val="00B25F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DAD5CA9"/>
  <w15:chartTrackingRefBased/>
  <w15:docId w15:val="{BD30070C-5CB0-4196-A80A-095F531C68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74E5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874E5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74E5D"/>
    <w:pPr>
      <w:ind w:left="720"/>
      <w:contextualSpacing/>
    </w:pPr>
  </w:style>
  <w:style w:type="table" w:customStyle="1" w:styleId="TableGrid2">
    <w:name w:val="Table Grid2"/>
    <w:basedOn w:val="TableNormal"/>
    <w:next w:val="TableGrid"/>
    <w:uiPriority w:val="39"/>
    <w:rsid w:val="00763DF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Char">
    <w:name w:val="Body Text Char"/>
    <w:basedOn w:val="DefaultParagraphFont"/>
    <w:link w:val="BodyText"/>
    <w:rsid w:val="005C5192"/>
    <w:rPr>
      <w:rFonts w:ascii="Times New Roman" w:eastAsia="Times New Roman" w:hAnsi="Times New Roman" w:cs="Times New Roman"/>
      <w:color w:val="424143"/>
      <w:sz w:val="20"/>
      <w:szCs w:val="20"/>
    </w:rPr>
  </w:style>
  <w:style w:type="paragraph" w:styleId="BodyText">
    <w:name w:val="Body Text"/>
    <w:basedOn w:val="Normal"/>
    <w:link w:val="BodyTextChar"/>
    <w:qFormat/>
    <w:rsid w:val="005C5192"/>
    <w:pPr>
      <w:widowControl w:val="0"/>
      <w:spacing w:after="60" w:line="288" w:lineRule="auto"/>
    </w:pPr>
    <w:rPr>
      <w:rFonts w:ascii="Times New Roman" w:eastAsia="Times New Roman" w:hAnsi="Times New Roman" w:cs="Times New Roman"/>
      <w:color w:val="424143"/>
      <w:sz w:val="20"/>
      <w:szCs w:val="20"/>
    </w:rPr>
  </w:style>
  <w:style w:type="character" w:customStyle="1" w:styleId="BodyTextChar1">
    <w:name w:val="Body Text Char1"/>
    <w:basedOn w:val="DefaultParagraphFont"/>
    <w:uiPriority w:val="99"/>
    <w:semiHidden/>
    <w:rsid w:val="005C5192"/>
  </w:style>
  <w:style w:type="paragraph" w:styleId="NormalWeb">
    <w:name w:val="Normal (Web)"/>
    <w:basedOn w:val="Normal"/>
    <w:uiPriority w:val="99"/>
    <w:unhideWhenUsed/>
    <w:rsid w:val="005C519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NoSpacing">
    <w:name w:val="No Spacing"/>
    <w:link w:val="NoSpacingChar"/>
    <w:uiPriority w:val="1"/>
    <w:qFormat/>
    <w:rsid w:val="005C5192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C5192"/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wmf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png"/><Relationship Id="rId63" Type="http://schemas.openxmlformats.org/officeDocument/2006/relationships/image" Target="media/image33.png"/><Relationship Id="rId68" Type="http://schemas.openxmlformats.org/officeDocument/2006/relationships/image" Target="media/image38.png"/><Relationship Id="rId84" Type="http://schemas.openxmlformats.org/officeDocument/2006/relationships/oleObject" Target="embeddings/oleObject27.bin"/><Relationship Id="rId89" Type="http://schemas.microsoft.com/office/2007/relationships/hdphoto" Target="media/hdphoto6.wdp"/><Relationship Id="rId112" Type="http://schemas.openxmlformats.org/officeDocument/2006/relationships/image" Target="media/image73.png"/><Relationship Id="rId16" Type="http://schemas.openxmlformats.org/officeDocument/2006/relationships/image" Target="media/image11.wmf"/><Relationship Id="rId107" Type="http://schemas.openxmlformats.org/officeDocument/2006/relationships/image" Target="media/image68.png"/><Relationship Id="rId11" Type="http://schemas.openxmlformats.org/officeDocument/2006/relationships/image" Target="media/image7.png"/><Relationship Id="rId32" Type="http://schemas.openxmlformats.org/officeDocument/2006/relationships/image" Target="media/image18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9.wmf"/><Relationship Id="rId74" Type="http://schemas.microsoft.com/office/2007/relationships/hdphoto" Target="media/hdphoto2.wdp"/><Relationship Id="rId79" Type="http://schemas.openxmlformats.org/officeDocument/2006/relationships/image" Target="media/image46.png"/><Relationship Id="rId102" Type="http://schemas.openxmlformats.org/officeDocument/2006/relationships/image" Target="media/image64.png"/><Relationship Id="rId5" Type="http://schemas.openxmlformats.org/officeDocument/2006/relationships/image" Target="media/image1.png"/><Relationship Id="rId90" Type="http://schemas.openxmlformats.org/officeDocument/2006/relationships/image" Target="media/image53.png"/><Relationship Id="rId95" Type="http://schemas.openxmlformats.org/officeDocument/2006/relationships/image" Target="media/image57.png"/><Relationship Id="rId22" Type="http://schemas.openxmlformats.org/officeDocument/2006/relationships/image" Target="media/image14.wmf"/><Relationship Id="rId27" Type="http://schemas.openxmlformats.org/officeDocument/2006/relationships/oleObject" Target="embeddings/oleObject7.bin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64" Type="http://schemas.openxmlformats.org/officeDocument/2006/relationships/image" Target="media/image34.png"/><Relationship Id="rId69" Type="http://schemas.openxmlformats.org/officeDocument/2006/relationships/image" Target="media/image39.png"/><Relationship Id="rId113" Type="http://schemas.openxmlformats.org/officeDocument/2006/relationships/image" Target="media/image74.png"/><Relationship Id="rId80" Type="http://schemas.microsoft.com/office/2007/relationships/hdphoto" Target="media/hdphoto4.wdp"/><Relationship Id="rId85" Type="http://schemas.openxmlformats.org/officeDocument/2006/relationships/image" Target="media/image50.png"/><Relationship Id="rId12" Type="http://schemas.openxmlformats.org/officeDocument/2006/relationships/image" Target="media/image8.png"/><Relationship Id="rId17" Type="http://schemas.openxmlformats.org/officeDocument/2006/relationships/oleObject" Target="embeddings/oleObject2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microsoft.com/office/2007/relationships/hdphoto" Target="media/hdphoto8.wdp"/><Relationship Id="rId108" Type="http://schemas.openxmlformats.org/officeDocument/2006/relationships/image" Target="media/image69.png"/><Relationship Id="rId54" Type="http://schemas.openxmlformats.org/officeDocument/2006/relationships/image" Target="media/image27.wmf"/><Relationship Id="rId70" Type="http://schemas.openxmlformats.org/officeDocument/2006/relationships/image" Target="media/image40.png"/><Relationship Id="rId75" Type="http://schemas.openxmlformats.org/officeDocument/2006/relationships/image" Target="media/image43.png"/><Relationship Id="rId91" Type="http://schemas.openxmlformats.org/officeDocument/2006/relationships/image" Target="media/image54.png"/><Relationship Id="rId96" Type="http://schemas.openxmlformats.org/officeDocument/2006/relationships/image" Target="media/image58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7.wmf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67.png"/><Relationship Id="rId114" Type="http://schemas.openxmlformats.org/officeDocument/2006/relationships/fontTable" Target="fontTable.xml"/><Relationship Id="rId10" Type="http://schemas.openxmlformats.org/officeDocument/2006/relationships/image" Target="media/image6.png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6.wmf"/><Relationship Id="rId60" Type="http://schemas.openxmlformats.org/officeDocument/2006/relationships/image" Target="media/image30.png"/><Relationship Id="rId65" Type="http://schemas.openxmlformats.org/officeDocument/2006/relationships/image" Target="media/image35.png"/><Relationship Id="rId73" Type="http://schemas.openxmlformats.org/officeDocument/2006/relationships/image" Target="media/image42.png"/><Relationship Id="rId78" Type="http://schemas.openxmlformats.org/officeDocument/2006/relationships/image" Target="media/image45.png"/><Relationship Id="rId81" Type="http://schemas.openxmlformats.org/officeDocument/2006/relationships/image" Target="media/image47.png"/><Relationship Id="rId86" Type="http://schemas.microsoft.com/office/2007/relationships/hdphoto" Target="media/hdphoto5.wdp"/><Relationship Id="rId94" Type="http://schemas.openxmlformats.org/officeDocument/2006/relationships/image" Target="media/image56.png"/><Relationship Id="rId99" Type="http://schemas.openxmlformats.org/officeDocument/2006/relationships/image" Target="media/image61.png"/><Relationship Id="rId101" Type="http://schemas.openxmlformats.org/officeDocument/2006/relationships/image" Target="media/image63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3" Type="http://schemas.openxmlformats.org/officeDocument/2006/relationships/image" Target="media/image9.png"/><Relationship Id="rId18" Type="http://schemas.openxmlformats.org/officeDocument/2006/relationships/image" Target="media/image12.wmf"/><Relationship Id="rId39" Type="http://schemas.openxmlformats.org/officeDocument/2006/relationships/image" Target="media/image20.wmf"/><Relationship Id="rId109" Type="http://schemas.openxmlformats.org/officeDocument/2006/relationships/image" Target="media/image70.png"/><Relationship Id="rId34" Type="http://schemas.openxmlformats.org/officeDocument/2006/relationships/oleObject" Target="embeddings/oleObject12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76" Type="http://schemas.microsoft.com/office/2007/relationships/hdphoto" Target="media/hdphoto3.wdp"/><Relationship Id="rId97" Type="http://schemas.openxmlformats.org/officeDocument/2006/relationships/image" Target="media/image59.png"/><Relationship Id="rId104" Type="http://schemas.openxmlformats.org/officeDocument/2006/relationships/image" Target="media/image65.png"/><Relationship Id="rId7" Type="http://schemas.openxmlformats.org/officeDocument/2006/relationships/image" Target="media/image3.png"/><Relationship Id="rId71" Type="http://schemas.openxmlformats.org/officeDocument/2006/relationships/image" Target="media/image41.png"/><Relationship Id="rId92" Type="http://schemas.openxmlformats.org/officeDocument/2006/relationships/image" Target="media/image55.png"/><Relationship Id="rId2" Type="http://schemas.openxmlformats.org/officeDocument/2006/relationships/styles" Target="styles.xml"/><Relationship Id="rId29" Type="http://schemas.openxmlformats.org/officeDocument/2006/relationships/oleObject" Target="embeddings/oleObject8.bin"/><Relationship Id="rId24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66" Type="http://schemas.openxmlformats.org/officeDocument/2006/relationships/image" Target="media/image36.png"/><Relationship Id="rId87" Type="http://schemas.openxmlformats.org/officeDocument/2006/relationships/image" Target="media/image51.png"/><Relationship Id="rId110" Type="http://schemas.openxmlformats.org/officeDocument/2006/relationships/image" Target="media/image71.png"/><Relationship Id="rId115" Type="http://schemas.openxmlformats.org/officeDocument/2006/relationships/theme" Target="theme/theme1.xml"/><Relationship Id="rId61" Type="http://schemas.openxmlformats.org/officeDocument/2006/relationships/image" Target="media/image31.png"/><Relationship Id="rId82" Type="http://schemas.openxmlformats.org/officeDocument/2006/relationships/image" Target="media/image48.png"/><Relationship Id="rId19" Type="http://schemas.openxmlformats.org/officeDocument/2006/relationships/oleObject" Target="embeddings/oleObject3.bin"/><Relationship Id="rId14" Type="http://schemas.openxmlformats.org/officeDocument/2006/relationships/image" Target="media/image10.wmf"/><Relationship Id="rId30" Type="http://schemas.openxmlformats.org/officeDocument/2006/relationships/oleObject" Target="embeddings/oleObject9.bin"/><Relationship Id="rId35" Type="http://schemas.openxmlformats.org/officeDocument/2006/relationships/image" Target="media/image19.wmf"/><Relationship Id="rId56" Type="http://schemas.openxmlformats.org/officeDocument/2006/relationships/image" Target="media/image28.wmf"/><Relationship Id="rId77" Type="http://schemas.openxmlformats.org/officeDocument/2006/relationships/image" Target="media/image44.png"/><Relationship Id="rId100" Type="http://schemas.openxmlformats.org/officeDocument/2006/relationships/image" Target="media/image62.png"/><Relationship Id="rId105" Type="http://schemas.openxmlformats.org/officeDocument/2006/relationships/image" Target="media/image66.png"/><Relationship Id="rId8" Type="http://schemas.openxmlformats.org/officeDocument/2006/relationships/image" Target="media/image4.png"/><Relationship Id="rId51" Type="http://schemas.openxmlformats.org/officeDocument/2006/relationships/oleObject" Target="embeddings/oleObject22.bin"/><Relationship Id="rId72" Type="http://schemas.microsoft.com/office/2007/relationships/hdphoto" Target="media/hdphoto1.wdp"/><Relationship Id="rId93" Type="http://schemas.microsoft.com/office/2007/relationships/hdphoto" Target="media/hdphoto7.wdp"/><Relationship Id="rId98" Type="http://schemas.openxmlformats.org/officeDocument/2006/relationships/image" Target="media/image60.png"/><Relationship Id="rId3" Type="http://schemas.openxmlformats.org/officeDocument/2006/relationships/settings" Target="settings.xml"/><Relationship Id="rId25" Type="http://schemas.openxmlformats.org/officeDocument/2006/relationships/oleObject" Target="embeddings/oleObject6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7.png"/><Relationship Id="rId20" Type="http://schemas.openxmlformats.org/officeDocument/2006/relationships/image" Target="media/image13.wmf"/><Relationship Id="rId41" Type="http://schemas.openxmlformats.org/officeDocument/2006/relationships/oleObject" Target="embeddings/oleObject17.bin"/><Relationship Id="rId62" Type="http://schemas.openxmlformats.org/officeDocument/2006/relationships/image" Target="media/image32.png"/><Relationship Id="rId83" Type="http://schemas.openxmlformats.org/officeDocument/2006/relationships/image" Target="media/image49.wmf"/><Relationship Id="rId88" Type="http://schemas.openxmlformats.org/officeDocument/2006/relationships/image" Target="media/image52.png"/><Relationship Id="rId111" Type="http://schemas.openxmlformats.org/officeDocument/2006/relationships/image" Target="media/image7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21</Pages>
  <Words>4352</Words>
  <Characters>24807</Characters>
  <DocSecurity>0</DocSecurity>
  <Lines>206</Lines>
  <Paragraphs>5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91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:description/>
  <dcterms:created xsi:type="dcterms:W3CDTF">2022-07-31T08:59:00Z</dcterms:created>
  <dcterms:modified xsi:type="dcterms:W3CDTF">2022-07-31T09:19:00Z</dcterms:modified>
</cp:coreProperties>
</file>